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3CA8" w:rsidRPr="007C52CB" w:rsidRDefault="00383CA8" w:rsidP="00383CA8">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t>Name……………………………………………….</w:t>
      </w:r>
      <w:proofErr w:type="spellStart"/>
      <w:r w:rsidRPr="007C52CB">
        <w:rPr>
          <w:rFonts w:ascii="Times New Roman" w:eastAsia="Times New Roman" w:hAnsi="Times New Roman" w:cs="Times New Roman"/>
          <w:b/>
          <w:bCs/>
          <w:color w:val="000000"/>
          <w:sz w:val="28"/>
          <w:szCs w:val="28"/>
        </w:rPr>
        <w:t>Ad</w:t>
      </w:r>
      <w:r>
        <w:rPr>
          <w:rFonts w:ascii="Times New Roman" w:eastAsia="Times New Roman" w:hAnsi="Times New Roman" w:cs="Times New Roman"/>
          <w:b/>
          <w:bCs/>
          <w:color w:val="000000"/>
          <w:sz w:val="28"/>
          <w:szCs w:val="28"/>
        </w:rPr>
        <w:t>m</w:t>
      </w:r>
      <w:proofErr w:type="spellEnd"/>
      <w:r>
        <w:rPr>
          <w:rFonts w:ascii="Times New Roman" w:eastAsia="Times New Roman" w:hAnsi="Times New Roman" w:cs="Times New Roman"/>
          <w:b/>
          <w:bCs/>
          <w:color w:val="000000"/>
          <w:sz w:val="28"/>
          <w:szCs w:val="28"/>
        </w:rPr>
        <w:t xml:space="preserve"> No………..</w:t>
      </w:r>
      <w:r w:rsidRPr="007C52CB">
        <w:rPr>
          <w:rFonts w:ascii="Times New Roman" w:eastAsia="Times New Roman" w:hAnsi="Times New Roman" w:cs="Times New Roman"/>
          <w:b/>
          <w:bCs/>
          <w:color w:val="000000"/>
          <w:sz w:val="28"/>
          <w:szCs w:val="28"/>
        </w:rPr>
        <w:t>Class……</w:t>
      </w:r>
      <w:r w:rsidRPr="007C52CB">
        <w:rPr>
          <w:rFonts w:ascii="Times New Roman" w:eastAsia="Times New Roman" w:hAnsi="Times New Roman" w:cs="Times New Roman"/>
          <w:color w:val="000000"/>
          <w:sz w:val="28"/>
          <w:szCs w:val="28"/>
        </w:rPr>
        <w:t>     </w:t>
      </w:r>
      <w:r w:rsidRPr="007C52CB">
        <w:rPr>
          <w:rFonts w:ascii="Times New Roman" w:eastAsia="Times New Roman" w:hAnsi="Times New Roman" w:cs="Times New Roman"/>
          <w:color w:val="000000"/>
          <w:sz w:val="28"/>
        </w:rPr>
        <w:tab/>
      </w:r>
    </w:p>
    <w:p w:rsidR="00383CA8" w:rsidRDefault="00383CA8" w:rsidP="00383CA8">
      <w:pPr>
        <w:spacing w:after="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rPr>
        <w:t>Index No………………………..</w:t>
      </w:r>
      <w:r>
        <w:rPr>
          <w:rFonts w:ascii="Times New Roman" w:eastAsia="Times New Roman" w:hAnsi="Times New Roman" w:cs="Times New Roman"/>
          <w:color w:val="000000"/>
          <w:sz w:val="28"/>
          <w:szCs w:val="28"/>
        </w:rPr>
        <w:t xml:space="preserve"> Signature…………………………</w:t>
      </w:r>
    </w:p>
    <w:p w:rsidR="00383CA8" w:rsidRDefault="00383CA8" w:rsidP="00383CA8">
      <w:pPr>
        <w:spacing w:after="0" w:line="240" w:lineRule="auto"/>
        <w:rPr>
          <w:rFonts w:ascii="Times New Roman" w:eastAsia="Times New Roman" w:hAnsi="Times New Roman" w:cs="Times New Roman"/>
          <w:color w:val="000000"/>
          <w:sz w:val="28"/>
          <w:szCs w:val="28"/>
        </w:rPr>
      </w:pP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color w:val="000000"/>
          <w:sz w:val="28"/>
          <w:szCs w:val="28"/>
        </w:rPr>
        <w:t>121/</w:t>
      </w:r>
      <w:r w:rsidR="00D9180F">
        <w:rPr>
          <w:rFonts w:ascii="Times New Roman" w:eastAsia="Times New Roman" w:hAnsi="Times New Roman" w:cs="Times New Roman"/>
          <w:b/>
          <w:color w:val="000000"/>
          <w:sz w:val="28"/>
          <w:szCs w:val="28"/>
        </w:rPr>
        <w:t>2</w:t>
      </w:r>
      <w:r w:rsidRPr="00456C30">
        <w:rPr>
          <w:rFonts w:ascii="Times New Roman" w:eastAsia="Times New Roman" w:hAnsi="Times New Roman" w:cs="Times New Roman"/>
          <w:b/>
          <w:color w:val="000000"/>
          <w:sz w:val="28"/>
          <w:szCs w:val="28"/>
        </w:rPr>
        <w:t xml:space="preserve">             </w:t>
      </w:r>
      <w:r w:rsidRPr="00456C30">
        <w:rPr>
          <w:rFonts w:ascii="Times New Roman" w:eastAsia="Times New Roman" w:hAnsi="Times New Roman" w:cs="Times New Roman"/>
          <w:b/>
          <w:color w:val="000000"/>
          <w:sz w:val="28"/>
        </w:rPr>
        <w:tab/>
      </w:r>
    </w:p>
    <w:p w:rsidR="00383CA8" w:rsidRPr="00383CA8" w:rsidRDefault="00383CA8" w:rsidP="00383CA8">
      <w:pPr>
        <w:spacing w:after="0" w:line="240" w:lineRule="auto"/>
        <w:rPr>
          <w:rFonts w:ascii="Times New Roman" w:eastAsia="Times New Roman" w:hAnsi="Times New Roman" w:cs="Times New Roman"/>
          <w:b/>
          <w:sz w:val="24"/>
          <w:szCs w:val="24"/>
        </w:rPr>
      </w:pPr>
      <w:r w:rsidRPr="00456C30">
        <w:rPr>
          <w:rFonts w:ascii="Times New Roman" w:eastAsia="Times New Roman" w:hAnsi="Times New Roman" w:cs="Times New Roman"/>
          <w:b/>
          <w:bCs/>
          <w:color w:val="000000"/>
          <w:sz w:val="28"/>
          <w:szCs w:val="28"/>
        </w:rPr>
        <w:t>Mathematics</w:t>
      </w:r>
      <w:r w:rsidR="00D9180F">
        <w:rPr>
          <w:rFonts w:ascii="Times New Roman" w:eastAsia="Times New Roman" w:hAnsi="Times New Roman" w:cs="Times New Roman"/>
          <w:b/>
          <w:bCs/>
          <w:color w:val="000000"/>
          <w:sz w:val="28"/>
          <w:szCs w:val="28"/>
        </w:rPr>
        <w:t xml:space="preserve"> Paper 2</w:t>
      </w: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8"/>
          <w:szCs w:val="28"/>
        </w:rPr>
        <w:t xml:space="preserve">Form 4 </w:t>
      </w:r>
    </w:p>
    <w:p w:rsidR="00383CA8" w:rsidRPr="00456C30" w:rsidRDefault="00383CA8" w:rsidP="00383CA8">
      <w:pPr>
        <w:spacing w:after="0" w:line="240" w:lineRule="auto"/>
        <w:rPr>
          <w:rFonts w:ascii="Times New Roman" w:eastAsia="Times New Roman" w:hAnsi="Times New Roman" w:cs="Times New Roman"/>
          <w:b/>
          <w:sz w:val="24"/>
          <w:szCs w:val="24"/>
        </w:rPr>
      </w:pPr>
      <w:r w:rsidRPr="00456C30">
        <w:rPr>
          <w:rFonts w:ascii="Times New Roman" w:eastAsia="Times New Roman" w:hAnsi="Times New Roman" w:cs="Times New Roman"/>
          <w:b/>
          <w:color w:val="000000"/>
          <w:sz w:val="28"/>
          <w:szCs w:val="28"/>
        </w:rPr>
        <w:t>2 ½ Hours</w:t>
      </w:r>
    </w:p>
    <w:p w:rsidR="00383CA8" w:rsidRPr="00456C30"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8"/>
          <w:szCs w:val="28"/>
        </w:rPr>
        <w:t>Term 2, 2018</w:t>
      </w:r>
    </w:p>
    <w:p w:rsidR="00383CA8" w:rsidRPr="007C52CB" w:rsidRDefault="00383CA8" w:rsidP="00383CA8">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bCs/>
          <w:color w:val="000000"/>
          <w:sz w:val="52"/>
          <w:szCs w:val="52"/>
        </w:rPr>
        <w:t>KASSU JET EXAMINATIONS</w:t>
      </w:r>
    </w:p>
    <w:p w:rsidR="00383CA8" w:rsidRDefault="00383CA8" w:rsidP="00383CA8">
      <w:pPr>
        <w:spacing w:after="0" w:line="480" w:lineRule="auto"/>
        <w:jc w:val="center"/>
        <w:rPr>
          <w:rFonts w:ascii="Times New Roman" w:eastAsia="Times New Roman" w:hAnsi="Times New Roman" w:cs="Times New Roman"/>
          <w:sz w:val="24"/>
          <w:szCs w:val="24"/>
        </w:rPr>
      </w:pPr>
      <w:r w:rsidRPr="007C52CB">
        <w:rPr>
          <w:rFonts w:ascii="Times New Roman" w:eastAsia="Times New Roman" w:hAnsi="Times New Roman" w:cs="Times New Roman"/>
          <w:b/>
          <w:bCs/>
          <w:i/>
          <w:iCs/>
          <w:color w:val="000000"/>
          <w:sz w:val="40"/>
          <w:szCs w:val="40"/>
        </w:rPr>
        <w:t>Kenya Certificate of Secondary Education (K.C.S.E)</w:t>
      </w:r>
    </w:p>
    <w:p w:rsidR="00383CA8" w:rsidRPr="00792539" w:rsidRDefault="00383CA8" w:rsidP="00383CA8">
      <w:pPr>
        <w:spacing w:after="0" w:line="480" w:lineRule="auto"/>
        <w:rPr>
          <w:rFonts w:ascii="Times New Roman" w:eastAsia="Times New Roman" w:hAnsi="Times New Roman" w:cs="Times New Roman"/>
          <w:sz w:val="24"/>
          <w:szCs w:val="24"/>
        </w:rPr>
      </w:pPr>
      <w:r w:rsidRPr="00C05E07">
        <w:rPr>
          <w:rFonts w:ascii="Times New Roman" w:eastAsia="Times New Roman" w:hAnsi="Times New Roman" w:cs="Times New Roman"/>
          <w:b/>
          <w:color w:val="000000"/>
          <w:sz w:val="24"/>
          <w:szCs w:val="24"/>
          <w:u w:val="single"/>
        </w:rPr>
        <w:t>INSTRUCTIONS TO CANDIDATES</w:t>
      </w:r>
    </w:p>
    <w:p w:rsidR="00383CA8" w:rsidRPr="007C7815" w:rsidRDefault="00383CA8" w:rsidP="00383CA8">
      <w:pPr>
        <w:pStyle w:val="ListParagraph"/>
        <w:numPr>
          <w:ilvl w:val="0"/>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Write your name and Admission number in the spaces provided at the top of this page.</w:t>
      </w:r>
    </w:p>
    <w:p w:rsidR="00383CA8" w:rsidRPr="007C7815"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This paper consists of two sections: Section I and Section II.</w:t>
      </w:r>
    </w:p>
    <w:p w:rsidR="00383CA8" w:rsidRPr="007C7815"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Pr>
          <w:rFonts w:ascii="Times New Roman" w:eastAsia="Times New Roman" w:hAnsi="Times New Roman" w:cs="Times New Roman"/>
          <w:color w:val="000000"/>
          <w:sz w:val="24"/>
          <w:szCs w:val="24"/>
        </w:rPr>
        <w:t xml:space="preserve">Answer </w:t>
      </w:r>
      <w:r w:rsidRPr="00AB086A">
        <w:rPr>
          <w:rFonts w:ascii="Times New Roman" w:eastAsia="Times New Roman" w:hAnsi="Times New Roman" w:cs="Times New Roman"/>
          <w:b/>
          <w:i/>
          <w:color w:val="000000"/>
          <w:sz w:val="24"/>
          <w:szCs w:val="24"/>
        </w:rPr>
        <w:t>ALL</w:t>
      </w:r>
      <w:r>
        <w:rPr>
          <w:rFonts w:ascii="Times New Roman" w:eastAsia="Times New Roman" w:hAnsi="Times New Roman" w:cs="Times New Roman"/>
          <w:color w:val="000000"/>
          <w:sz w:val="24"/>
          <w:szCs w:val="24"/>
        </w:rPr>
        <w:t xml:space="preserve"> questions from section I and </w:t>
      </w:r>
      <w:r w:rsidRPr="00AB086A">
        <w:rPr>
          <w:rFonts w:ascii="Times New Roman" w:eastAsia="Times New Roman" w:hAnsi="Times New Roman" w:cs="Times New Roman"/>
          <w:b/>
          <w:i/>
          <w:color w:val="000000"/>
          <w:sz w:val="24"/>
          <w:szCs w:val="24"/>
        </w:rPr>
        <w:t xml:space="preserve">ANY FIVE </w:t>
      </w:r>
      <w:r>
        <w:rPr>
          <w:rFonts w:ascii="Times New Roman" w:eastAsia="Times New Roman" w:hAnsi="Times New Roman" w:cs="Times New Roman"/>
          <w:color w:val="000000"/>
          <w:sz w:val="24"/>
          <w:szCs w:val="24"/>
        </w:rPr>
        <w:t>from</w:t>
      </w:r>
      <w:r w:rsidRPr="007C7815">
        <w:rPr>
          <w:rFonts w:ascii="Times New Roman" w:eastAsia="Times New Roman" w:hAnsi="Times New Roman" w:cs="Times New Roman"/>
          <w:color w:val="000000"/>
          <w:sz w:val="24"/>
          <w:szCs w:val="24"/>
        </w:rPr>
        <w:t xml:space="preserve"> section II</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All answers and workings must be written on the question paper in the spaces provided </w:t>
      </w:r>
    </w:p>
    <w:p w:rsidR="00383CA8" w:rsidRPr="00443652" w:rsidRDefault="00383CA8" w:rsidP="00383CA8">
      <w:pPr>
        <w:pStyle w:val="ListParagraph"/>
        <w:spacing w:after="0" w:line="240" w:lineRule="auto"/>
        <w:ind w:left="0"/>
        <w:rPr>
          <w:rFonts w:ascii="Times New Roman" w:eastAsia="Times New Roman" w:hAnsi="Times New Roman" w:cs="Times New Roman"/>
          <w:sz w:val="24"/>
          <w:szCs w:val="24"/>
        </w:rPr>
      </w:pPr>
      <w:proofErr w:type="gramStart"/>
      <w:r w:rsidRPr="007C7815">
        <w:rPr>
          <w:rFonts w:ascii="Times New Roman" w:eastAsia="Times New Roman" w:hAnsi="Times New Roman" w:cs="Times New Roman"/>
          <w:color w:val="000000"/>
          <w:sz w:val="24"/>
          <w:szCs w:val="24"/>
        </w:rPr>
        <w:t>below</w:t>
      </w:r>
      <w:proofErr w:type="gramEnd"/>
      <w:r w:rsidRPr="007C7815">
        <w:rPr>
          <w:rFonts w:ascii="Times New Roman" w:eastAsia="Times New Roman" w:hAnsi="Times New Roman" w:cs="Times New Roman"/>
          <w:color w:val="000000"/>
          <w:sz w:val="24"/>
          <w:szCs w:val="24"/>
        </w:rPr>
        <w:t xml:space="preserve"> </w:t>
      </w:r>
      <w:r w:rsidRPr="00443652">
        <w:rPr>
          <w:rFonts w:ascii="Times New Roman" w:eastAsia="Times New Roman" w:hAnsi="Times New Roman" w:cs="Times New Roman"/>
          <w:color w:val="000000"/>
          <w:sz w:val="24"/>
          <w:szCs w:val="24"/>
        </w:rPr>
        <w:t>each question.</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Show all the steps in your calculation, giving your answer at each stage in the spaces </w:t>
      </w:r>
    </w:p>
    <w:p w:rsidR="00383CA8" w:rsidRPr="00443652" w:rsidRDefault="00383CA8" w:rsidP="00383CA8">
      <w:pPr>
        <w:pStyle w:val="ListParagraph"/>
        <w:spacing w:after="0" w:line="240" w:lineRule="auto"/>
        <w:ind w:left="0"/>
        <w:rPr>
          <w:rFonts w:ascii="Times New Roman" w:eastAsia="Times New Roman" w:hAnsi="Times New Roman" w:cs="Times New Roman"/>
          <w:sz w:val="24"/>
          <w:szCs w:val="24"/>
        </w:rPr>
      </w:pPr>
      <w:proofErr w:type="gramStart"/>
      <w:r w:rsidRPr="007C7815">
        <w:rPr>
          <w:rFonts w:ascii="Times New Roman" w:eastAsia="Times New Roman" w:hAnsi="Times New Roman" w:cs="Times New Roman"/>
          <w:color w:val="000000"/>
          <w:sz w:val="24"/>
          <w:szCs w:val="24"/>
        </w:rPr>
        <w:t>below</w:t>
      </w:r>
      <w:proofErr w:type="gramEnd"/>
      <w:r w:rsidRPr="007C7815">
        <w:rPr>
          <w:rFonts w:ascii="Times New Roman" w:eastAsia="Times New Roman" w:hAnsi="Times New Roman" w:cs="Times New Roman"/>
          <w:color w:val="000000"/>
          <w:sz w:val="24"/>
          <w:szCs w:val="24"/>
        </w:rPr>
        <w:t xml:space="preserve"> each </w:t>
      </w:r>
      <w:r w:rsidRPr="00443652">
        <w:rPr>
          <w:rFonts w:ascii="Times New Roman" w:eastAsia="Times New Roman" w:hAnsi="Times New Roman" w:cs="Times New Roman"/>
          <w:color w:val="000000"/>
          <w:sz w:val="24"/>
          <w:szCs w:val="24"/>
        </w:rPr>
        <w:t>question.</w:t>
      </w:r>
    </w:p>
    <w:p w:rsidR="00383CA8" w:rsidRPr="00443652" w:rsidRDefault="00383CA8" w:rsidP="00383CA8">
      <w:pPr>
        <w:pStyle w:val="ListParagraph"/>
        <w:numPr>
          <w:ilvl w:val="1"/>
          <w:numId w:val="1"/>
        </w:numPr>
        <w:spacing w:after="0" w:line="240" w:lineRule="auto"/>
        <w:ind w:left="0" w:firstLine="0"/>
        <w:rPr>
          <w:rFonts w:ascii="Times New Roman" w:eastAsia="Times New Roman" w:hAnsi="Times New Roman" w:cs="Times New Roman"/>
          <w:sz w:val="24"/>
          <w:szCs w:val="24"/>
        </w:rPr>
      </w:pPr>
      <w:r w:rsidRPr="007C7815">
        <w:rPr>
          <w:rFonts w:ascii="Times New Roman" w:eastAsia="Times New Roman" w:hAnsi="Times New Roman" w:cs="Times New Roman"/>
          <w:color w:val="000000"/>
          <w:sz w:val="24"/>
          <w:szCs w:val="24"/>
        </w:rPr>
        <w:t xml:space="preserve">Non – Programmable silent electronic calculators and KNEC mathematical tables may be </w:t>
      </w:r>
    </w:p>
    <w:p w:rsidR="00383CA8" w:rsidRPr="007C7815" w:rsidRDefault="00383CA8" w:rsidP="00383CA8">
      <w:pPr>
        <w:pStyle w:val="ListParagraph"/>
        <w:spacing w:after="0" w:line="240" w:lineRule="auto"/>
        <w:ind w:left="0"/>
        <w:rPr>
          <w:rFonts w:ascii="Times New Roman" w:eastAsia="Times New Roman" w:hAnsi="Times New Roman" w:cs="Times New Roman"/>
          <w:sz w:val="24"/>
          <w:szCs w:val="24"/>
        </w:rPr>
      </w:pPr>
      <w:proofErr w:type="gramStart"/>
      <w:r w:rsidRPr="007C7815">
        <w:rPr>
          <w:rFonts w:ascii="Times New Roman" w:eastAsia="Times New Roman" w:hAnsi="Times New Roman" w:cs="Times New Roman"/>
          <w:color w:val="000000"/>
          <w:sz w:val="24"/>
          <w:szCs w:val="24"/>
        </w:rPr>
        <w:t>used</w:t>
      </w:r>
      <w:proofErr w:type="gramEnd"/>
      <w:r w:rsidRPr="007C7815">
        <w:rPr>
          <w:rFonts w:ascii="Times New Roman" w:eastAsia="Times New Roman" w:hAnsi="Times New Roman" w:cs="Times New Roman"/>
          <w:color w:val="000000"/>
          <w:sz w:val="24"/>
          <w:szCs w:val="24"/>
        </w:rPr>
        <w:t>, except where stated otherwise.</w:t>
      </w:r>
    </w:p>
    <w:p w:rsidR="00383CA8" w:rsidRDefault="00383CA8" w:rsidP="00383CA8">
      <w:pPr>
        <w:spacing w:after="0" w:line="240" w:lineRule="auto"/>
        <w:rPr>
          <w:rFonts w:ascii="Times New Roman" w:eastAsia="Times New Roman" w:hAnsi="Times New Roman" w:cs="Times New Roman"/>
          <w:b/>
          <w:bCs/>
          <w:color w:val="000000"/>
          <w:sz w:val="24"/>
          <w:szCs w:val="24"/>
        </w:rPr>
      </w:pPr>
    </w:p>
    <w:p w:rsidR="00383CA8" w:rsidRDefault="00383CA8" w:rsidP="00383CA8">
      <w:pPr>
        <w:spacing w:after="0" w:line="240" w:lineRule="auto"/>
        <w:rPr>
          <w:rFonts w:ascii="Times New Roman" w:eastAsia="Times New Roman" w:hAnsi="Times New Roman" w:cs="Times New Roman"/>
          <w:b/>
          <w:bCs/>
          <w:color w:val="000000"/>
          <w:sz w:val="24"/>
          <w:szCs w:val="24"/>
          <w:u w:val="single"/>
        </w:rPr>
      </w:pPr>
      <w:r w:rsidRPr="007C7815">
        <w:rPr>
          <w:rFonts w:ascii="Times New Roman" w:eastAsia="Times New Roman" w:hAnsi="Times New Roman" w:cs="Times New Roman"/>
          <w:b/>
          <w:bCs/>
          <w:color w:val="000000"/>
          <w:sz w:val="24"/>
          <w:szCs w:val="24"/>
          <w:u w:val="single"/>
        </w:rPr>
        <w:t>FOR EXAMINERS USE ONLY</w:t>
      </w:r>
    </w:p>
    <w:p w:rsidR="00383CA8" w:rsidRPr="007C7815" w:rsidRDefault="00383CA8" w:rsidP="00383CA8">
      <w:pPr>
        <w:spacing w:after="0" w:line="240" w:lineRule="auto"/>
        <w:rPr>
          <w:rFonts w:ascii="Times New Roman" w:eastAsia="Times New Roman" w:hAnsi="Times New Roman" w:cs="Times New Roman"/>
          <w:sz w:val="24"/>
          <w:szCs w:val="24"/>
          <w:u w:val="single"/>
        </w:rPr>
      </w:pPr>
    </w:p>
    <w:p w:rsidR="00383CA8" w:rsidRPr="0060743F" w:rsidRDefault="00383CA8" w:rsidP="00383CA8">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bCs/>
          <w:color w:val="000000"/>
          <w:sz w:val="24"/>
          <w:szCs w:val="24"/>
        </w:rPr>
        <w:t>SECTION I</w:t>
      </w:r>
    </w:p>
    <w:tbl>
      <w:tblPr>
        <w:tblW w:w="10170" w:type="dxa"/>
        <w:tblInd w:w="-398" w:type="dxa"/>
        <w:tblCellMar>
          <w:top w:w="15" w:type="dxa"/>
          <w:left w:w="15" w:type="dxa"/>
          <w:bottom w:w="15" w:type="dxa"/>
          <w:right w:w="15" w:type="dxa"/>
        </w:tblCellMar>
        <w:tblLook w:val="04A0" w:firstRow="1" w:lastRow="0" w:firstColumn="1" w:lastColumn="0" w:noHBand="0" w:noVBand="1"/>
      </w:tblPr>
      <w:tblGrid>
        <w:gridCol w:w="540"/>
        <w:gridCol w:w="450"/>
        <w:gridCol w:w="450"/>
        <w:gridCol w:w="511"/>
        <w:gridCol w:w="424"/>
        <w:gridCol w:w="424"/>
        <w:gridCol w:w="424"/>
        <w:gridCol w:w="424"/>
        <w:gridCol w:w="424"/>
        <w:gridCol w:w="570"/>
        <w:gridCol w:w="570"/>
        <w:gridCol w:w="639"/>
        <w:gridCol w:w="630"/>
        <w:gridCol w:w="720"/>
        <w:gridCol w:w="720"/>
        <w:gridCol w:w="810"/>
        <w:gridCol w:w="1440"/>
      </w:tblGrid>
      <w:tr w:rsidR="00383CA8" w:rsidRPr="0060743F" w:rsidTr="001F1F9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3</w:t>
            </w: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4</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5</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6</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7</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1</w:t>
            </w: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2</w:t>
            </w: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3</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4</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5</w:t>
            </w: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6</w:t>
            </w: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TOTAL</w:t>
            </w:r>
          </w:p>
        </w:tc>
      </w:tr>
      <w:tr w:rsidR="00383CA8" w:rsidRPr="0060743F" w:rsidTr="001F1F9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p>
        </w:tc>
      </w:tr>
    </w:tbl>
    <w:p w:rsidR="00383CA8" w:rsidRPr="0060743F" w:rsidRDefault="00383CA8" w:rsidP="00383CA8">
      <w:pPr>
        <w:spacing w:after="0" w:line="240" w:lineRule="auto"/>
        <w:rPr>
          <w:rFonts w:ascii="Times New Roman" w:eastAsia="Times New Roman" w:hAnsi="Times New Roman" w:cs="Times New Roman"/>
          <w:b/>
          <w:bCs/>
          <w:color w:val="000000"/>
        </w:rPr>
      </w:pPr>
      <w:r w:rsidRPr="0060743F">
        <w:rPr>
          <w:rFonts w:ascii="Times New Roman" w:eastAsia="Times New Roman" w:hAnsi="Times New Roman" w:cs="Times New Roman"/>
          <w:b/>
          <w:bCs/>
          <w:color w:val="000000"/>
        </w:rPr>
        <w:t>           </w:t>
      </w:r>
      <w:r w:rsidRPr="0060743F">
        <w:rPr>
          <w:rFonts w:ascii="Times New Roman" w:eastAsia="Times New Roman" w:hAnsi="Times New Roman" w:cs="Times New Roman"/>
          <w:b/>
          <w:bCs/>
          <w:color w:val="000000"/>
        </w:rPr>
        <w:tab/>
      </w:r>
    </w:p>
    <w:p w:rsidR="00383CA8" w:rsidRPr="0060743F" w:rsidRDefault="00383CA8" w:rsidP="00383CA8">
      <w:pPr>
        <w:spacing w:after="0" w:line="240" w:lineRule="auto"/>
        <w:rPr>
          <w:rFonts w:ascii="Times New Roman" w:eastAsia="Times New Roman" w:hAnsi="Times New Roman" w:cs="Times New Roman"/>
          <w:b/>
          <w:bCs/>
          <w:color w:val="000000"/>
          <w:sz w:val="24"/>
          <w:szCs w:val="24"/>
        </w:rPr>
      </w:pPr>
      <w:r w:rsidRPr="0060743F">
        <w:rPr>
          <w:rFonts w:ascii="Times New Roman" w:eastAsia="Times New Roman" w:hAnsi="Times New Roman" w:cs="Times New Roman"/>
          <w:b/>
          <w:bCs/>
          <w:color w:val="000000"/>
          <w:sz w:val="24"/>
          <w:szCs w:val="24"/>
        </w:rPr>
        <w:t>SECTION II                                                                                                         </w:t>
      </w:r>
    </w:p>
    <w:tbl>
      <w:tblPr>
        <w:tblpPr w:leftFromText="180" w:rightFromText="180" w:vertAnchor="text" w:horzAnchor="page" w:tblpX="901" w:tblpY="310"/>
        <w:tblOverlap w:val="never"/>
        <w:tblW w:w="9105" w:type="dxa"/>
        <w:tblCellMar>
          <w:top w:w="15" w:type="dxa"/>
          <w:left w:w="15" w:type="dxa"/>
          <w:bottom w:w="15" w:type="dxa"/>
          <w:right w:w="15" w:type="dxa"/>
        </w:tblCellMar>
        <w:tblLook w:val="04A0" w:firstRow="1" w:lastRow="0" w:firstColumn="1" w:lastColumn="0" w:noHBand="0" w:noVBand="1"/>
      </w:tblPr>
      <w:tblGrid>
        <w:gridCol w:w="914"/>
        <w:gridCol w:w="914"/>
        <w:gridCol w:w="915"/>
        <w:gridCol w:w="915"/>
        <w:gridCol w:w="914"/>
        <w:gridCol w:w="1023"/>
        <w:gridCol w:w="1170"/>
        <w:gridCol w:w="1080"/>
        <w:gridCol w:w="1260"/>
      </w:tblGrid>
      <w:tr w:rsidR="00383CA8" w:rsidRPr="0060743F" w:rsidTr="001F1F96">
        <w:trPr>
          <w:trHeight w:val="594"/>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bCs/>
                <w:color w:val="000000"/>
              </w:rPr>
            </w:pPr>
            <w:r w:rsidRPr="0060743F">
              <w:rPr>
                <w:rFonts w:ascii="Times New Roman" w:eastAsia="Times New Roman" w:hAnsi="Times New Roman" w:cs="Times New Roman"/>
                <w:b/>
                <w:bCs/>
                <w:color w:val="000000"/>
              </w:rPr>
              <w:t>17</w:t>
            </w:r>
          </w:p>
          <w:p w:rsidR="00383CA8" w:rsidRPr="0060743F" w:rsidRDefault="00383CA8" w:rsidP="001F1F96">
            <w:pPr>
              <w:spacing w:after="0" w:line="0" w:lineRule="atLeast"/>
              <w:rPr>
                <w:rFonts w:ascii="Times New Roman" w:eastAsia="Times New Roman" w:hAnsi="Times New Roman" w:cs="Times New Roman"/>
                <w:b/>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1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0</w:t>
            </w: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21</w:t>
            </w:r>
          </w:p>
        </w:tc>
        <w:tc>
          <w:tcPr>
            <w:tcW w:w="1023"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2</w:t>
            </w:r>
          </w:p>
        </w:tc>
        <w:tc>
          <w:tcPr>
            <w:tcW w:w="117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3</w:t>
            </w:r>
          </w:p>
        </w:tc>
        <w:tc>
          <w:tcPr>
            <w:tcW w:w="108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0" w:lineRule="atLeast"/>
              <w:rPr>
                <w:rFonts w:ascii="Times New Roman" w:eastAsia="Times New Roman" w:hAnsi="Times New Roman" w:cs="Times New Roman"/>
                <w:b/>
                <w:bCs/>
                <w:color w:val="000000"/>
              </w:rPr>
            </w:pPr>
            <w:r>
              <w:rPr>
                <w:rFonts w:ascii="Times New Roman" w:eastAsia="Times New Roman" w:hAnsi="Times New Roman" w:cs="Times New Roman"/>
                <w:b/>
                <w:bCs/>
                <w:color w:val="000000"/>
              </w:rPr>
              <w:t>24</w:t>
            </w: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0" w:lineRule="atLeast"/>
              <w:rPr>
                <w:rFonts w:ascii="Times New Roman" w:eastAsia="Times New Roman" w:hAnsi="Times New Roman" w:cs="Times New Roman"/>
                <w:b/>
                <w:sz w:val="24"/>
                <w:szCs w:val="24"/>
              </w:rPr>
            </w:pPr>
            <w:r w:rsidRPr="0060743F">
              <w:rPr>
                <w:rFonts w:ascii="Times New Roman" w:eastAsia="Times New Roman" w:hAnsi="Times New Roman" w:cs="Times New Roman"/>
                <w:b/>
                <w:bCs/>
                <w:color w:val="000000"/>
              </w:rPr>
              <w:t>TOTAL</w:t>
            </w:r>
          </w:p>
        </w:tc>
      </w:tr>
      <w:tr w:rsidR="00383CA8" w:rsidRPr="0060743F" w:rsidTr="001F1F96">
        <w:trPr>
          <w:trHeight w:val="278"/>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023"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17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080" w:type="dxa"/>
            <w:tcBorders>
              <w:top w:val="single" w:sz="6" w:space="0" w:color="000000"/>
              <w:left w:val="single" w:sz="6" w:space="0" w:color="000000"/>
              <w:bottom w:val="single" w:sz="6" w:space="0" w:color="000000"/>
              <w:right w:val="single" w:sz="6" w:space="0" w:color="000000"/>
            </w:tcBorders>
          </w:tcPr>
          <w:p w:rsidR="00383CA8" w:rsidRPr="0060743F" w:rsidRDefault="00383CA8" w:rsidP="001F1F96">
            <w:pPr>
              <w:spacing w:after="0" w:line="240" w:lineRule="auto"/>
              <w:rPr>
                <w:rFonts w:ascii="Times New Roman" w:eastAsia="Times New Roman" w:hAnsi="Times New Roman" w:cs="Times New Roman"/>
                <w:b/>
                <w:sz w:val="1"/>
                <w:szCs w:val="24"/>
              </w:rPr>
            </w:pP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383CA8" w:rsidRPr="0060743F" w:rsidRDefault="00383CA8" w:rsidP="001F1F96">
            <w:pPr>
              <w:spacing w:after="0" w:line="240" w:lineRule="auto"/>
              <w:rPr>
                <w:rFonts w:ascii="Times New Roman" w:eastAsia="Times New Roman" w:hAnsi="Times New Roman" w:cs="Times New Roman"/>
                <w:b/>
                <w:sz w:val="1"/>
                <w:szCs w:val="24"/>
              </w:rPr>
            </w:pPr>
          </w:p>
        </w:tc>
      </w:tr>
    </w:tbl>
    <w:p w:rsidR="00383CA8" w:rsidRPr="002B5FAC" w:rsidRDefault="00383CA8" w:rsidP="00383CA8">
      <w:pPr>
        <w:spacing w:after="0" w:line="240" w:lineRule="auto"/>
        <w:rPr>
          <w:rFonts w:ascii="Times New Roman" w:eastAsia="Times New Roman" w:hAnsi="Times New Roman" w:cs="Times New Roman"/>
          <w:b/>
          <w:bCs/>
          <w:color w:val="000000"/>
          <w:sz w:val="24"/>
          <w:szCs w:val="24"/>
        </w:rPr>
      </w:pPr>
    </w:p>
    <w:p w:rsidR="00383CA8" w:rsidRDefault="00927A25" w:rsidP="00383CA8">
      <w:pPr>
        <w:spacing w:after="0" w:line="240" w:lineRule="auto"/>
        <w:rPr>
          <w:rFonts w:ascii="Times New Roman" w:eastAsia="Times New Roman" w:hAnsi="Times New Roman" w:cs="Times New Roman"/>
          <w:i/>
          <w:iCs/>
          <w:color w:val="000000"/>
          <w:sz w:val="28"/>
          <w:szCs w:val="28"/>
        </w:rPr>
      </w:pPr>
      <w:r>
        <w:rPr>
          <w:rFonts w:ascii="Times New Roman" w:eastAsia="Times New Roman" w:hAnsi="Times New Roman" w:cs="Times New Roman"/>
          <w:b/>
          <w:bCs/>
          <w:noProof/>
          <w:color w:val="000000"/>
        </w:rPr>
        <w:pict>
          <v:oval id="Oval 180" o:spid="_x0000_s1026" style="position:absolute;margin-left:-51.4pt;margin-top:82.85pt;width:78pt;height:1in;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"/>
        </w:pict>
      </w:r>
      <w:r w:rsidR="00383CA8">
        <w:rPr>
          <w:rFonts w:ascii="Times New Roman" w:eastAsia="Times New Roman" w:hAnsi="Times New Roman" w:cs="Times New Roman"/>
          <w:b/>
          <w:bCs/>
          <w:noProof/>
          <w:color w:val="000000"/>
        </w:rPr>
        <w:br w:type="textWrapping" w:clear="all"/>
      </w:r>
    </w:p>
    <w:p w:rsidR="00383CA8" w:rsidRDefault="00383CA8" w:rsidP="00383CA8">
      <w:pPr>
        <w:spacing w:after="0" w:line="240" w:lineRule="auto"/>
        <w:rPr>
          <w:rFonts w:ascii="Times New Roman" w:eastAsia="Times New Roman" w:hAnsi="Times New Roman" w:cs="Times New Roman"/>
          <w:i/>
          <w:iCs/>
          <w:color w:val="000000"/>
          <w:sz w:val="28"/>
          <w:szCs w:val="28"/>
        </w:rPr>
      </w:pPr>
    </w:p>
    <w:p w:rsidR="00383CA8" w:rsidRDefault="00383CA8" w:rsidP="00383CA8">
      <w:pPr>
        <w:spacing w:after="0" w:line="240" w:lineRule="auto"/>
        <w:rPr>
          <w:rFonts w:ascii="Arial" w:eastAsia="Times New Roman" w:hAnsi="Arial" w:cs="Arial"/>
          <w:color w:val="000000"/>
        </w:rPr>
      </w:pPr>
      <w:r w:rsidRPr="007C52CB">
        <w:rPr>
          <w:rFonts w:ascii="Arial" w:eastAsia="Times New Roman" w:hAnsi="Arial" w:cs="Arial"/>
          <w:color w:val="000000"/>
        </w:rPr>
        <w:t>    </w:t>
      </w:r>
    </w:p>
    <w:p w:rsidR="00383CA8" w:rsidRDefault="00383CA8" w:rsidP="00383CA8">
      <w:pPr>
        <w:spacing w:after="0" w:line="240" w:lineRule="auto"/>
        <w:rPr>
          <w:rFonts w:ascii="Times New Roman" w:eastAsia="Times New Roman" w:hAnsi="Times New Roman" w:cs="Times New Roman"/>
          <w:b/>
          <w:bCs/>
          <w:color w:val="000000"/>
          <w:sz w:val="24"/>
          <w:szCs w:val="24"/>
        </w:rPr>
      </w:pPr>
      <w:r w:rsidRPr="0060743F">
        <w:rPr>
          <w:rFonts w:ascii="Times New Roman" w:eastAsia="Times New Roman" w:hAnsi="Times New Roman" w:cs="Times New Roman"/>
          <w:b/>
          <w:bCs/>
          <w:color w:val="000000"/>
          <w:sz w:val="24"/>
          <w:szCs w:val="24"/>
        </w:rPr>
        <w:t>GRAND TOTAL</w:t>
      </w:r>
    </w:p>
    <w:p w:rsidR="00383CA8" w:rsidRPr="00B32580" w:rsidRDefault="00383CA8" w:rsidP="00383CA8">
      <w:pPr>
        <w:spacing w:after="0" w:line="240" w:lineRule="auto"/>
        <w:rPr>
          <w:rFonts w:ascii="Arial" w:eastAsia="Times New Roman" w:hAnsi="Arial" w:cs="Arial"/>
          <w:color w:val="000000"/>
        </w:rPr>
      </w:pPr>
    </w:p>
    <w:p w:rsidR="00F45505" w:rsidRDefault="00927A25"/>
    <w:p w:rsidR="00383CA8" w:rsidRPr="004169C5" w:rsidRDefault="00383CA8" w:rsidP="004169C5">
      <w:pPr>
        <w:jc w:val="center"/>
        <w:rPr>
          <w:rFonts w:ascii="Times New Roman" w:hAnsi="Times New Roman" w:cs="Times New Roman"/>
          <w:b/>
          <w:sz w:val="24"/>
          <w:szCs w:val="24"/>
          <w:u w:val="single"/>
        </w:rPr>
      </w:pPr>
      <w:r w:rsidRPr="004169C5">
        <w:rPr>
          <w:rFonts w:ascii="Times New Roman" w:hAnsi="Times New Roman" w:cs="Times New Roman"/>
          <w:b/>
          <w:sz w:val="24"/>
          <w:szCs w:val="24"/>
          <w:u w:val="single"/>
        </w:rPr>
        <w:lastRenderedPageBreak/>
        <w:t xml:space="preserve">SECTION </w:t>
      </w:r>
      <w:proofErr w:type="gramStart"/>
      <w:r w:rsidRPr="004169C5">
        <w:rPr>
          <w:rFonts w:ascii="Times New Roman" w:hAnsi="Times New Roman" w:cs="Times New Roman"/>
          <w:b/>
          <w:sz w:val="24"/>
          <w:szCs w:val="24"/>
          <w:u w:val="single"/>
        </w:rPr>
        <w:t xml:space="preserve">I </w:t>
      </w:r>
      <w:r w:rsidR="004169C5" w:rsidRPr="004169C5">
        <w:rPr>
          <w:rFonts w:ascii="Times New Roman" w:hAnsi="Times New Roman" w:cs="Times New Roman"/>
          <w:b/>
          <w:sz w:val="24"/>
          <w:szCs w:val="24"/>
          <w:u w:val="single"/>
        </w:rPr>
        <w:t xml:space="preserve"> 50</w:t>
      </w:r>
      <w:proofErr w:type="gramEnd"/>
      <w:r w:rsidR="004169C5" w:rsidRPr="004169C5">
        <w:rPr>
          <w:rFonts w:ascii="Times New Roman" w:hAnsi="Times New Roman" w:cs="Times New Roman"/>
          <w:b/>
          <w:sz w:val="24"/>
          <w:szCs w:val="24"/>
          <w:u w:val="single"/>
        </w:rPr>
        <w:t xml:space="preserve"> MARKS</w:t>
      </w:r>
    </w:p>
    <w:p w:rsidR="00E62191"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t xml:space="preserve">Solve for </w:t>
      </w:r>
      <m:oMath>
        <m:r>
          <w:rPr>
            <w:rFonts w:ascii="Cambria Math" w:hAnsi="Cambria Math"/>
            <w:sz w:val="24"/>
            <w:szCs w:val="24"/>
          </w:rPr>
          <m:t>x</m:t>
        </m:r>
      </m:oMath>
      <w:r w:rsidRPr="00B17640">
        <w:rPr>
          <w:rFonts w:ascii="NEW ROMAN TIMES" w:hAnsi="NEW ROMAN TIMES"/>
          <w:sz w:val="24"/>
          <w:szCs w:val="24"/>
        </w:rPr>
        <w:t xml:space="preserve"> in the equation </w:t>
      </w:r>
      <m:oMath>
        <m:r>
          <w:rPr>
            <w:rFonts w:ascii="NEW ROMAN TIMES" w:hAnsi="NEW ROMAN TIMES"/>
            <w:sz w:val="24"/>
            <w:szCs w:val="24"/>
          </w:rPr>
          <m:t>-</m:t>
        </m:r>
        <m:r>
          <w:rPr>
            <w:rFonts w:ascii="Cambria Math" w:hAnsi="NEW ROMAN TIMES"/>
            <w:sz w:val="24"/>
            <w:szCs w:val="24"/>
          </w:rPr>
          <m:t>2</m:t>
        </m:r>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r>
          <w:rPr>
            <w:rFonts w:ascii="Cambria Math" w:hAnsi="NEW ROMAN TIMES"/>
            <w:sz w:val="24"/>
            <w:szCs w:val="24"/>
          </w:rPr>
          <m:t>+</m:t>
        </m:r>
        <m:r>
          <w:rPr>
            <w:rFonts w:ascii="Cambria Math" w:hAnsi="Cambria Math"/>
            <w:sz w:val="24"/>
            <w:szCs w:val="24"/>
          </w:rPr>
          <m:t>x</m:t>
        </m:r>
        <m:r>
          <w:rPr>
            <w:rFonts w:ascii="Cambria Math" w:hAnsi="NEW ROMAN TIMES"/>
            <w:sz w:val="24"/>
            <w:szCs w:val="24"/>
          </w:rPr>
          <m:t>+36=0</m:t>
        </m:r>
      </m:oMath>
      <w:r w:rsidRPr="00B17640">
        <w:rPr>
          <w:rFonts w:ascii="NEW ROMAN TIMES" w:hAnsi="NEW ROMAN TIMES"/>
          <w:sz w:val="24"/>
          <w:szCs w:val="24"/>
        </w:rPr>
        <w:t xml:space="preserve"> using completing the square method</w:t>
      </w:r>
      <w:r w:rsidRPr="00B17640">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296F23">
        <w:rPr>
          <w:rFonts w:ascii="NEW ROMAN TIMES" w:hAnsi="NEW ROMAN TIMES"/>
          <w:sz w:val="24"/>
          <w:szCs w:val="24"/>
        </w:rPr>
        <w:t xml:space="preserve">                                               (3</w:t>
      </w:r>
      <w:r w:rsidR="00E62AA5">
        <w:rPr>
          <w:rFonts w:ascii="NEW ROMAN TIMES" w:hAnsi="NEW ROMAN TIMES"/>
          <w:sz w:val="24"/>
          <w:szCs w:val="24"/>
        </w:rPr>
        <w:t>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Default="00D9180F" w:rsidP="00D9180F">
      <w:pPr>
        <w:pStyle w:val="ListParagraph"/>
        <w:numPr>
          <w:ilvl w:val="0"/>
          <w:numId w:val="10"/>
        </w:numPr>
        <w:rPr>
          <w:rFonts w:ascii="Times New Roman" w:hAnsi="Times New Roman" w:cs="Times New Roman"/>
          <w:sz w:val="24"/>
          <w:szCs w:val="24"/>
        </w:rPr>
      </w:pPr>
      <w:r w:rsidRPr="00D9180F">
        <w:rPr>
          <w:rFonts w:ascii="Times New Roman" w:hAnsi="Times New Roman" w:cs="Times New Roman"/>
          <w:sz w:val="24"/>
          <w:szCs w:val="24"/>
        </w:rPr>
        <w:t xml:space="preserve">Simplify by rationalizing the denominator in </w:t>
      </w:r>
      <w:r w:rsidRPr="00122957">
        <w:rPr>
          <w:position w:val="-28"/>
        </w:rPr>
        <w:object w:dxaOrig="7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6pt" o:ole="">
            <v:imagedata r:id="rId9" o:title=""/>
          </v:shape>
          <o:OLEObject Type="Embed" ProgID="Equation.DSMT4" ShapeID="_x0000_i1025" DrawAspect="Content" ObjectID="_1589955471" r:id="rId10"/>
        </w:object>
      </w:r>
      <w:r w:rsidRPr="00D9180F">
        <w:rPr>
          <w:rFonts w:ascii="Times New Roman" w:hAnsi="Times New Roman" w:cs="Times New Roman"/>
          <w:sz w:val="24"/>
          <w:szCs w:val="24"/>
        </w:rPr>
        <w:t xml:space="preserve"> leaving your answer an the form </w:t>
      </w:r>
      <w:r w:rsidRPr="00122957">
        <w:rPr>
          <w:position w:val="-8"/>
        </w:rPr>
        <w:object w:dxaOrig="820" w:dyaOrig="360">
          <v:shape id="_x0000_i1026" type="#_x0000_t75" style="width:41.25pt;height:18pt" o:ole="">
            <v:imagedata r:id="rId11" o:title=""/>
          </v:shape>
          <o:OLEObject Type="Embed" ProgID="Equation.DSMT4" ShapeID="_x0000_i1026" DrawAspect="Content" ObjectID="_1589955472" r:id="rId12"/>
        </w:object>
      </w:r>
      <w:r w:rsidRPr="00D9180F">
        <w:rPr>
          <w:rFonts w:ascii="Times New Roman" w:hAnsi="Times New Roman" w:cs="Times New Roman"/>
          <w:sz w:val="24"/>
          <w:szCs w:val="24"/>
        </w:rPr>
        <w:t xml:space="preserve">where </w:t>
      </w:r>
      <w:proofErr w:type="spellStart"/>
      <w:r w:rsidRPr="00D9180F">
        <w:rPr>
          <w:rFonts w:ascii="Times New Roman" w:hAnsi="Times New Roman" w:cs="Times New Roman"/>
          <w:sz w:val="24"/>
          <w:szCs w:val="24"/>
        </w:rPr>
        <w:t>a</w:t>
      </w:r>
      <w:proofErr w:type="gramStart"/>
      <w:r w:rsidRPr="00D9180F">
        <w:rPr>
          <w:rFonts w:ascii="Times New Roman" w:hAnsi="Times New Roman" w:cs="Times New Roman"/>
          <w:sz w:val="24"/>
          <w:szCs w:val="24"/>
        </w:rPr>
        <w:t>,b</w:t>
      </w:r>
      <w:proofErr w:type="spellEnd"/>
      <w:proofErr w:type="gramEnd"/>
      <w:r w:rsidRPr="00D9180F">
        <w:rPr>
          <w:rFonts w:ascii="Times New Roman" w:hAnsi="Times New Roman" w:cs="Times New Roman"/>
          <w:sz w:val="24"/>
          <w:szCs w:val="24"/>
        </w:rPr>
        <w:t xml:space="preserve"> and c are integers.                                               </w:t>
      </w:r>
      <w:r w:rsidR="00E62AA5">
        <w:rPr>
          <w:rFonts w:ascii="Times New Roman" w:hAnsi="Times New Roman" w:cs="Times New Roman"/>
          <w:sz w:val="24"/>
          <w:szCs w:val="24"/>
        </w:rPr>
        <w:t xml:space="preserve">                </w:t>
      </w:r>
      <w:r w:rsidRPr="00D9180F">
        <w:rPr>
          <w:rFonts w:ascii="Times New Roman" w:hAnsi="Times New Roman" w:cs="Times New Roman"/>
          <w:sz w:val="24"/>
          <w:szCs w:val="24"/>
        </w:rPr>
        <w:t xml:space="preserve"> </w:t>
      </w:r>
      <w:r w:rsidR="00296F23">
        <w:rPr>
          <w:rFonts w:ascii="Times New Roman" w:hAnsi="Times New Roman" w:cs="Times New Roman"/>
          <w:sz w:val="24"/>
          <w:szCs w:val="24"/>
        </w:rPr>
        <w:t xml:space="preserve">            </w:t>
      </w:r>
      <w:r w:rsidRPr="00D9180F">
        <w:rPr>
          <w:rFonts w:ascii="Times New Roman" w:hAnsi="Times New Roman" w:cs="Times New Roman"/>
          <w:sz w:val="24"/>
          <w:szCs w:val="24"/>
        </w:rPr>
        <w:t>(3mks)</w:t>
      </w: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Default="00E62AA5" w:rsidP="00E62AA5">
      <w:pPr>
        <w:rPr>
          <w:rFonts w:ascii="Times New Roman" w:hAnsi="Times New Roman" w:cs="Times New Roman"/>
          <w:sz w:val="24"/>
          <w:szCs w:val="24"/>
        </w:rPr>
      </w:pPr>
    </w:p>
    <w:p w:rsidR="00E62AA5" w:rsidRPr="00E62AA5" w:rsidRDefault="00E62AA5" w:rsidP="00E62AA5">
      <w:pPr>
        <w:rPr>
          <w:rFonts w:ascii="Times New Roman" w:hAnsi="Times New Roman" w:cs="Times New Roman"/>
          <w:sz w:val="24"/>
          <w:szCs w:val="24"/>
        </w:rPr>
      </w:pPr>
    </w:p>
    <w:p w:rsidR="00D9180F" w:rsidRPr="00D9180F" w:rsidRDefault="00D9180F" w:rsidP="00D9180F">
      <w:pPr>
        <w:pStyle w:val="ListParagraph"/>
        <w:numPr>
          <w:ilvl w:val="0"/>
          <w:numId w:val="10"/>
        </w:numPr>
        <w:spacing w:line="360" w:lineRule="auto"/>
        <w:jc w:val="both"/>
        <w:rPr>
          <w:rFonts w:ascii="Times New Roman" w:eastAsia="Times New Roman" w:hAnsi="Times New Roman"/>
          <w:sz w:val="24"/>
          <w:szCs w:val="24"/>
        </w:rPr>
      </w:pPr>
      <w:r w:rsidRPr="00D9180F">
        <w:rPr>
          <w:rFonts w:ascii="Times New Roman" w:hAnsi="Times New Roman"/>
          <w:sz w:val="24"/>
          <w:szCs w:val="24"/>
        </w:rPr>
        <w:t xml:space="preserve">Find the value of x in the equation  </w:t>
      </w:r>
      <w:r w:rsidRPr="00C44348">
        <w:rPr>
          <w:position w:val="-24"/>
        </w:rPr>
        <w:object w:dxaOrig="2020" w:dyaOrig="680">
          <v:shape id="_x0000_i1027" type="#_x0000_t75" style="width:101.25pt;height:33.75pt" o:ole="">
            <v:imagedata r:id="rId13" o:title=""/>
          </v:shape>
          <o:OLEObject Type="Embed" ProgID="Equation.3" ShapeID="_x0000_i1027" DrawAspect="Content" ObjectID="_1589955473" r:id="rId14"/>
        </w:object>
      </w:r>
      <w:r w:rsidRPr="00D9180F">
        <w:rPr>
          <w:rFonts w:ascii="Times New Roman" w:hAnsi="Times New Roman"/>
          <w:sz w:val="24"/>
          <w:szCs w:val="24"/>
        </w:rPr>
        <w:t xml:space="preserve">  in the range listed below.                  </w:t>
      </w:r>
    </w:p>
    <w:p w:rsidR="00D9180F" w:rsidRDefault="00D9180F" w:rsidP="00D9180F">
      <w:pPr>
        <w:pStyle w:val="ListParagraph"/>
        <w:spacing w:line="360" w:lineRule="auto"/>
        <w:jc w:val="both"/>
        <w:rPr>
          <w:rFonts w:ascii="Times New Roman" w:hAnsi="Times New Roman"/>
          <w:sz w:val="24"/>
          <w:szCs w:val="24"/>
        </w:rPr>
      </w:pPr>
      <w:r w:rsidRPr="00D9180F">
        <w:rPr>
          <w:rFonts w:ascii="Times New Roman" w:hAnsi="Times New Roman"/>
          <w:sz w:val="24"/>
          <w:szCs w:val="24"/>
        </w:rPr>
        <w:t>0</w:t>
      </w:r>
      <w:r w:rsidRPr="00D9180F">
        <w:rPr>
          <w:rFonts w:ascii="Times New Roman" w:hAnsi="Times New Roman"/>
          <w:sz w:val="24"/>
          <w:szCs w:val="24"/>
          <w:vertAlign w:val="superscript"/>
        </w:rPr>
        <w:t>o</w:t>
      </w:r>
      <w:r w:rsidRPr="00D9180F">
        <w:rPr>
          <w:rFonts w:ascii="Times New Roman" w:hAnsi="Times New Roman"/>
          <w:sz w:val="24"/>
          <w:szCs w:val="24"/>
        </w:rPr>
        <w:t xml:space="preserve"> ≤ x ≤ 360</w:t>
      </w:r>
      <w:r w:rsidRPr="00D9180F">
        <w:rPr>
          <w:rFonts w:ascii="Times New Roman" w:hAnsi="Times New Roman"/>
          <w:sz w:val="24"/>
          <w:szCs w:val="24"/>
          <w:vertAlign w:val="superscript"/>
        </w:rPr>
        <w:t>o</w:t>
      </w:r>
      <w:r w:rsidRPr="00D9180F">
        <w:rPr>
          <w:rFonts w:ascii="Times New Roman" w:hAnsi="Times New Roman"/>
          <w:sz w:val="24"/>
          <w:szCs w:val="24"/>
          <w:vertAlign w:val="superscript"/>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t xml:space="preserve">                                   </w:t>
      </w:r>
      <w:r w:rsidR="00296F23">
        <w:rPr>
          <w:rFonts w:ascii="Times New Roman" w:hAnsi="Times New Roman"/>
          <w:sz w:val="24"/>
          <w:szCs w:val="24"/>
        </w:rPr>
        <w:t xml:space="preserve">                                    </w:t>
      </w:r>
      <w:r w:rsidRPr="00D9180F">
        <w:rPr>
          <w:rFonts w:ascii="Times New Roman" w:hAnsi="Times New Roman"/>
          <w:sz w:val="24"/>
          <w:szCs w:val="24"/>
        </w:rPr>
        <w:t xml:space="preserve"> (3mks)</w:t>
      </w:r>
    </w:p>
    <w:p w:rsidR="00E62AA5" w:rsidRDefault="00E62AA5" w:rsidP="00D9180F">
      <w:pPr>
        <w:pStyle w:val="ListParagraph"/>
        <w:spacing w:line="360" w:lineRule="auto"/>
        <w:jc w:val="both"/>
        <w:rPr>
          <w:rFonts w:ascii="Times New Roman" w:hAnsi="Times New Roman"/>
          <w:sz w:val="24"/>
          <w:szCs w:val="24"/>
        </w:rPr>
      </w:pPr>
    </w:p>
    <w:p w:rsidR="00E62AA5" w:rsidRDefault="00E62AA5" w:rsidP="00D9180F">
      <w:pPr>
        <w:pStyle w:val="ListParagraph"/>
        <w:spacing w:line="360" w:lineRule="auto"/>
        <w:jc w:val="both"/>
        <w:rPr>
          <w:rFonts w:ascii="Times New Roman" w:hAnsi="Times New Roman"/>
          <w:sz w:val="24"/>
          <w:szCs w:val="24"/>
        </w:rPr>
      </w:pPr>
    </w:p>
    <w:p w:rsidR="00E3675E" w:rsidRDefault="00E3675E" w:rsidP="00D9180F">
      <w:pPr>
        <w:pStyle w:val="ListParagraph"/>
        <w:spacing w:line="360" w:lineRule="auto"/>
        <w:jc w:val="both"/>
        <w:rPr>
          <w:rFonts w:ascii="Times New Roman" w:hAnsi="Times New Roman"/>
          <w:sz w:val="24"/>
          <w:szCs w:val="24"/>
        </w:rPr>
      </w:pPr>
    </w:p>
    <w:p w:rsidR="00E3675E" w:rsidRDefault="00E3675E" w:rsidP="00D9180F">
      <w:pPr>
        <w:pStyle w:val="ListParagraph"/>
        <w:spacing w:line="360" w:lineRule="auto"/>
        <w:jc w:val="both"/>
        <w:rPr>
          <w:rFonts w:ascii="Times New Roman" w:hAnsi="Times New Roman"/>
          <w:sz w:val="24"/>
          <w:szCs w:val="24"/>
        </w:rPr>
      </w:pPr>
    </w:p>
    <w:p w:rsidR="00E62AA5" w:rsidRDefault="00E62AA5" w:rsidP="00D9180F">
      <w:pPr>
        <w:pStyle w:val="ListParagraph"/>
        <w:spacing w:line="360" w:lineRule="auto"/>
        <w:jc w:val="both"/>
        <w:rPr>
          <w:rFonts w:ascii="Times New Roman" w:hAnsi="Times New Roman"/>
          <w:sz w:val="24"/>
          <w:szCs w:val="24"/>
        </w:rPr>
      </w:pPr>
    </w:p>
    <w:p w:rsidR="00E62AA5" w:rsidRPr="00D9180F" w:rsidRDefault="00E62AA5" w:rsidP="00D9180F">
      <w:pPr>
        <w:pStyle w:val="ListParagraph"/>
        <w:spacing w:line="360" w:lineRule="auto"/>
        <w:jc w:val="both"/>
        <w:rPr>
          <w:rFonts w:ascii="Times New Roman" w:hAnsi="Times New Roman"/>
          <w:b/>
          <w:sz w:val="24"/>
          <w:szCs w:val="24"/>
        </w:rPr>
      </w:pPr>
    </w:p>
    <w:p w:rsidR="00084592"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lastRenderedPageBreak/>
        <w:t xml:space="preserve">Draw a line AB=4cm, P is a variable point in the plane of the paper, above AB, such that angle </w:t>
      </w:r>
      <m:oMath>
        <m:r>
          <w:rPr>
            <w:rFonts w:ascii="Cambria Math" w:hAnsi="Cambria Math"/>
            <w:sz w:val="24"/>
            <w:szCs w:val="24"/>
          </w:rPr>
          <m:t>ABC</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oMath>
      <w:r w:rsidRPr="00B17640">
        <w:rPr>
          <w:rFonts w:ascii="NEW ROMAN TIMES" w:hAnsi="NEW ROMAN TIMES"/>
          <w:sz w:val="24"/>
          <w:szCs w:val="24"/>
        </w:rPr>
        <w:t xml:space="preserve"> and the area of triangle APB</w:t>
      </w:r>
      <m:oMath>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m:t>
            </m:r>
            <m:r>
              <w:rPr>
                <w:rFonts w:ascii="Cambria Math" w:hAnsi="Cambria Math"/>
                <w:sz w:val="24"/>
                <w:szCs w:val="24"/>
              </w:rPr>
              <m:t>cm</m:t>
            </m:r>
          </m:e>
          <m:sup>
            <m:r>
              <w:rPr>
                <w:rFonts w:ascii="Cambria Math" w:hAnsi="NEW ROMAN TIMES"/>
                <w:sz w:val="24"/>
                <w:szCs w:val="24"/>
              </w:rPr>
              <m:t>2</m:t>
            </m:r>
          </m:sup>
        </m:sSup>
      </m:oMath>
      <w:r w:rsidRPr="00B17640">
        <w:rPr>
          <w:rFonts w:ascii="NEW ROMAN TIMES" w:hAnsi="NEW ROMAN TIMES"/>
          <w:sz w:val="24"/>
          <w:szCs w:val="24"/>
        </w:rPr>
        <w:t xml:space="preserve">. Using a ruler and a pair of compasses </w:t>
      </w:r>
      <w:r>
        <w:rPr>
          <w:rFonts w:ascii="NEW ROMAN TIMES" w:hAnsi="NEW ROMAN TIMES"/>
          <w:sz w:val="24"/>
          <w:szCs w:val="24"/>
        </w:rPr>
        <w:t>only find the locus of P.</w:t>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E62AA5">
        <w:rPr>
          <w:rFonts w:ascii="NEW ROMAN TIMES" w:hAnsi="NEW ROMAN TIMES"/>
          <w:sz w:val="24"/>
          <w:szCs w:val="24"/>
        </w:rPr>
        <w:t xml:space="preserve">                  </w:t>
      </w:r>
      <w:r w:rsidR="00296F23">
        <w:rPr>
          <w:rFonts w:ascii="NEW ROMAN TIMES" w:hAnsi="NEW ROMAN TIMES"/>
          <w:sz w:val="24"/>
          <w:szCs w:val="24"/>
        </w:rPr>
        <w:t xml:space="preserve">      (3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Pr="00296F23" w:rsidRDefault="00D9180F" w:rsidP="00D9180F">
      <w:pPr>
        <w:pStyle w:val="ListParagraph"/>
        <w:numPr>
          <w:ilvl w:val="0"/>
          <w:numId w:val="10"/>
        </w:numPr>
        <w:spacing w:line="240" w:lineRule="auto"/>
        <w:rPr>
          <w:rFonts w:ascii="Times New Roman" w:hAnsi="Times New Roman" w:cs="Times New Roman"/>
          <w:sz w:val="24"/>
          <w:szCs w:val="24"/>
        </w:rPr>
      </w:pPr>
      <w:r w:rsidRPr="00296F23">
        <w:rPr>
          <w:rFonts w:ascii="Times New Roman" w:hAnsi="Times New Roman" w:cs="Times New Roman"/>
          <w:sz w:val="24"/>
          <w:szCs w:val="24"/>
        </w:rPr>
        <w:t>Expand and simplify the binomial</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x</m:t>
                    </m:r>
                  </m:den>
                </m:f>
              </m:e>
            </m:d>
          </m:e>
          <m:sup>
            <m:r>
              <w:rPr>
                <w:rFonts w:ascii="Cambria Math" w:hAnsi="Cambria Math" w:cs="Times New Roman"/>
                <w:sz w:val="24"/>
                <w:szCs w:val="24"/>
              </w:rPr>
              <m:t>5</m:t>
            </m:r>
          </m:sup>
        </m:sSup>
      </m:oMath>
      <w:r w:rsidRPr="00296F23">
        <w:rPr>
          <w:rFonts w:ascii="Times New Roman" w:hAnsi="Times New Roman" w:cs="Times New Roman"/>
          <w:sz w:val="24"/>
          <w:szCs w:val="24"/>
        </w:rPr>
        <w:t xml:space="preserve">.  Hence use the first four terms of  your expansion to find the value of </w:t>
      </w:r>
      <m:oMath>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2.5)</m:t>
            </m:r>
          </m:e>
          <m:sup>
            <m:r>
              <w:rPr>
                <w:rFonts w:ascii="Cambria Math" w:hAnsi="Cambria Math" w:cs="Times New Roman"/>
                <w:sz w:val="24"/>
                <w:szCs w:val="24"/>
              </w:rPr>
              <m:t>5</m:t>
            </m:r>
          </m:sup>
        </m:sSup>
      </m:oMath>
      <w:r w:rsidRPr="00296F23">
        <w:rPr>
          <w:rFonts w:ascii="Times New Roman" w:hAnsi="Times New Roman" w:cs="Times New Roman"/>
          <w:sz w:val="24"/>
          <w:szCs w:val="24"/>
        </w:rPr>
        <w:tab/>
      </w:r>
      <w:r w:rsidRPr="00296F23">
        <w:rPr>
          <w:rFonts w:ascii="Times New Roman" w:hAnsi="Times New Roman" w:cs="Times New Roman"/>
          <w:sz w:val="24"/>
          <w:szCs w:val="24"/>
        </w:rPr>
        <w:tab/>
      </w:r>
      <w:r w:rsidRPr="00296F23">
        <w:rPr>
          <w:rFonts w:ascii="Times New Roman" w:hAnsi="Times New Roman" w:cs="Times New Roman"/>
          <w:sz w:val="24"/>
          <w:szCs w:val="24"/>
        </w:rPr>
        <w:tab/>
      </w:r>
      <w:r w:rsidRPr="00296F23">
        <w:rPr>
          <w:rFonts w:ascii="Times New Roman" w:hAnsi="Times New Roman" w:cs="Times New Roman"/>
          <w:sz w:val="24"/>
          <w:szCs w:val="24"/>
        </w:rPr>
        <w:tab/>
      </w:r>
      <w:r w:rsidRPr="00296F23">
        <w:rPr>
          <w:rFonts w:ascii="Times New Roman" w:hAnsi="Times New Roman" w:cs="Times New Roman"/>
          <w:sz w:val="24"/>
          <w:szCs w:val="24"/>
        </w:rPr>
        <w:tab/>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3mks)</w:t>
      </w: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Default="00E62AA5" w:rsidP="00E62AA5">
      <w:pPr>
        <w:spacing w:line="240" w:lineRule="auto"/>
      </w:pPr>
    </w:p>
    <w:p w:rsidR="00E62AA5" w:rsidRPr="00ED0C36" w:rsidRDefault="00E62AA5" w:rsidP="00E62AA5">
      <w:pPr>
        <w:spacing w:line="240" w:lineRule="auto"/>
      </w:pPr>
    </w:p>
    <w:p w:rsidR="00D9180F" w:rsidRPr="00E62AA5" w:rsidRDefault="00D9180F" w:rsidP="00D9180F">
      <w:pPr>
        <w:pStyle w:val="ListParagraph"/>
        <w:numPr>
          <w:ilvl w:val="0"/>
          <w:numId w:val="10"/>
        </w:numPr>
        <w:tabs>
          <w:tab w:val="left" w:pos="900"/>
          <w:tab w:val="left" w:pos="1440"/>
          <w:tab w:val="left" w:pos="1890"/>
          <w:tab w:val="left" w:pos="2430"/>
          <w:tab w:val="left" w:pos="2880"/>
        </w:tabs>
        <w:jc w:val="both"/>
      </w:pPr>
      <w:r w:rsidRPr="00C918D2">
        <w:rPr>
          <w:rFonts w:ascii="Times New Roman" w:hAnsi="Times New Roman"/>
          <w:sz w:val="24"/>
          <w:szCs w:val="24"/>
        </w:rPr>
        <w:t>The length and breadth of a rectangular floor garden were measured and found to be 4.1m and 2.2m respectively. Find the percentage error in its area.</w:t>
      </w:r>
      <w:r w:rsidRPr="00C918D2">
        <w:rPr>
          <w:rFonts w:ascii="Times New Roman" w:hAnsi="Times New Roman"/>
          <w:sz w:val="24"/>
          <w:szCs w:val="24"/>
        </w:rPr>
        <w:tab/>
      </w:r>
      <w:r w:rsidRPr="00C918D2">
        <w:rPr>
          <w:rFonts w:ascii="Times New Roman" w:hAnsi="Times New Roman"/>
          <w:sz w:val="24"/>
          <w:szCs w:val="24"/>
        </w:rPr>
        <w:tab/>
      </w:r>
      <w:r w:rsidR="00E62AA5">
        <w:rPr>
          <w:rFonts w:ascii="Times New Roman" w:hAnsi="Times New Roman"/>
          <w:sz w:val="24"/>
          <w:szCs w:val="24"/>
        </w:rPr>
        <w:t xml:space="preserve">                  </w:t>
      </w:r>
      <w:r w:rsidR="00296F23">
        <w:rPr>
          <w:rFonts w:ascii="Times New Roman" w:hAnsi="Times New Roman"/>
          <w:sz w:val="24"/>
          <w:szCs w:val="24"/>
        </w:rPr>
        <w:t xml:space="preserve">      (3m</w:t>
      </w:r>
      <w:r w:rsidRPr="00C918D2">
        <w:rPr>
          <w:rFonts w:ascii="Times New Roman" w:hAnsi="Times New Roman"/>
          <w:sz w:val="24"/>
          <w:szCs w:val="24"/>
        </w:rPr>
        <w:t>ks)</w:t>
      </w: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Pr="00D9180F" w:rsidRDefault="00E62AA5" w:rsidP="00E62AA5">
      <w:pPr>
        <w:tabs>
          <w:tab w:val="left" w:pos="900"/>
          <w:tab w:val="left" w:pos="1440"/>
          <w:tab w:val="left" w:pos="1890"/>
          <w:tab w:val="left" w:pos="2430"/>
          <w:tab w:val="left" w:pos="2880"/>
        </w:tabs>
        <w:jc w:val="both"/>
      </w:pPr>
    </w:p>
    <w:p w:rsidR="00084592" w:rsidRDefault="00084592" w:rsidP="00084592">
      <w:pPr>
        <w:pStyle w:val="ListParagraph"/>
        <w:numPr>
          <w:ilvl w:val="0"/>
          <w:numId w:val="10"/>
        </w:numPr>
        <w:rPr>
          <w:rFonts w:ascii="NEW ROMAN TIMES" w:hAnsi="NEW ROMAN TIMES"/>
          <w:sz w:val="24"/>
          <w:szCs w:val="24"/>
        </w:rPr>
      </w:pPr>
      <w:r w:rsidRPr="00B17640">
        <w:rPr>
          <w:rFonts w:ascii="NEW ROMAN TIMES" w:hAnsi="NEW ROMAN TIMES"/>
          <w:sz w:val="24"/>
          <w:szCs w:val="24"/>
        </w:rPr>
        <w:t xml:space="preserve">Solve for </w:t>
      </w:r>
      <m:oMath>
        <m:r>
          <w:rPr>
            <w:rFonts w:ascii="Cambria Math" w:hAnsi="Cambria Math"/>
            <w:sz w:val="24"/>
            <w:szCs w:val="24"/>
          </w:rPr>
          <m:t>x</m:t>
        </m:r>
      </m:oMath>
      <w:r w:rsidRPr="00B17640">
        <w:rPr>
          <w:rFonts w:ascii="NEW ROMAN TIMES" w:hAnsi="NEW ROMAN TIMES"/>
          <w:sz w:val="24"/>
          <w:szCs w:val="24"/>
        </w:rPr>
        <w:t xml:space="preserve"> in the equation </w:t>
      </w:r>
      <m:oMath>
        <m:r>
          <w:rPr>
            <w:rFonts w:ascii="Cambria Math" w:hAnsi="NEW ROMAN TIMES"/>
            <w:sz w:val="24"/>
            <w:szCs w:val="24"/>
          </w:rPr>
          <m:t>3</m:t>
        </m:r>
        <m:sSup>
          <m:sSupPr>
            <m:ctrlPr>
              <w:rPr>
                <w:rFonts w:ascii="Cambria Math" w:hAnsi="NEW ROMAN TIMES"/>
                <w:i/>
                <w:sz w:val="24"/>
                <w:szCs w:val="24"/>
              </w:rPr>
            </m:ctrlPr>
          </m:sSupPr>
          <m:e>
            <m:r>
              <w:rPr>
                <w:rFonts w:ascii="Cambria Math" w:hAnsi="NEW ROMAN TIMES"/>
                <w:sz w:val="24"/>
                <w:szCs w:val="24"/>
              </w:rPr>
              <m:t>(</m:t>
            </m:r>
            <m:r>
              <w:rPr>
                <w:rFonts w:ascii="Cambria Math" w:hAnsi="Cambria Math"/>
                <w:sz w:val="24"/>
                <w:szCs w:val="24"/>
              </w:rPr>
              <m:t>logx</m:t>
            </m:r>
            <m:r>
              <w:rPr>
                <w:rFonts w:ascii="Cambria Math" w:hAnsi="NEW ROMAN TIMES"/>
                <w:sz w:val="24"/>
                <w:szCs w:val="24"/>
              </w:rPr>
              <m:t>)</m:t>
            </m:r>
          </m:e>
          <m:sup>
            <m:r>
              <w:rPr>
                <w:rFonts w:ascii="Cambria Math" w:hAnsi="NEW ROMAN TIMES"/>
                <w:sz w:val="24"/>
                <w:szCs w:val="24"/>
              </w:rPr>
              <m:t>2</m:t>
            </m:r>
          </m:sup>
        </m:sSup>
        <m:r>
          <w:rPr>
            <w:rFonts w:ascii="NEW ROMAN TIMES" w:hAnsi="NEW ROMAN TIMES"/>
            <w:sz w:val="24"/>
            <w:szCs w:val="24"/>
          </w:rPr>
          <m:t>-</m:t>
        </m:r>
        <m:r>
          <w:rPr>
            <w:rFonts w:ascii="Cambria Math" w:hAnsi="Cambria Math"/>
            <w:sz w:val="24"/>
            <w:szCs w:val="24"/>
          </w:rPr>
          <m:t>log</m:t>
        </m:r>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5</m:t>
            </m:r>
          </m:sup>
        </m:sSup>
        <m:r>
          <w:rPr>
            <w:rFonts w:ascii="Cambria Math" w:hAnsi="NEW ROMAN TIMES"/>
            <w:sz w:val="24"/>
            <w:szCs w:val="24"/>
          </w:rPr>
          <m:t>+2=0</m:t>
        </m:r>
      </m:oMath>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296F23">
        <w:rPr>
          <w:rFonts w:ascii="NEW ROMAN TIMES" w:hAnsi="NEW ROMAN TIMES"/>
          <w:sz w:val="24"/>
          <w:szCs w:val="24"/>
        </w:rPr>
        <w:t xml:space="preserve">                        (3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4B3D1A" w:rsidRPr="00296F23" w:rsidRDefault="004B3D1A" w:rsidP="00296F23">
      <w:pPr>
        <w:pStyle w:val="ListParagraph"/>
        <w:numPr>
          <w:ilvl w:val="0"/>
          <w:numId w:val="10"/>
        </w:numPr>
        <w:rPr>
          <w:rFonts w:ascii="Times New Roman" w:hAnsi="Times New Roman" w:cs="Times New Roman"/>
          <w:sz w:val="24"/>
          <w:szCs w:val="24"/>
        </w:rPr>
      </w:pPr>
      <w:r w:rsidRPr="00296F23">
        <w:rPr>
          <w:rFonts w:ascii="Times New Roman" w:hAnsi="Times New Roman" w:cs="Times New Roman"/>
          <w:sz w:val="24"/>
          <w:szCs w:val="24"/>
        </w:rPr>
        <w:t xml:space="preserve"> Make </w:t>
      </w:r>
      <w:r w:rsidRPr="004D7970">
        <w:rPr>
          <w:rFonts w:ascii="Times New Roman" w:hAnsi="Times New Roman" w:cs="Times New Roman"/>
          <w:b/>
          <w:i/>
          <w:sz w:val="24"/>
          <w:szCs w:val="24"/>
        </w:rPr>
        <w:t>s</w:t>
      </w:r>
      <w:r w:rsidRPr="00296F23">
        <w:rPr>
          <w:rFonts w:ascii="Times New Roman" w:hAnsi="Times New Roman" w:cs="Times New Roman"/>
          <w:sz w:val="24"/>
          <w:szCs w:val="24"/>
        </w:rPr>
        <w:t xml:space="preserve"> the subject of the formulae in the following;</w:t>
      </w:r>
      <w:r w:rsidRPr="00296F23">
        <w:rPr>
          <w:position w:val="-26"/>
        </w:rPr>
        <w:object w:dxaOrig="1359" w:dyaOrig="720">
          <v:shape id="_x0000_i1028" type="#_x0000_t75" style="width:68.25pt;height:36pt" o:ole="">
            <v:imagedata r:id="rId15" o:title=""/>
          </v:shape>
          <o:OLEObject Type="Embed" ProgID="Equation.3" ShapeID="_x0000_i1028" DrawAspect="Content" ObjectID="_1589955474" r:id="rId16"/>
        </w:object>
      </w:r>
      <w:r w:rsidRPr="00296F23">
        <w:rPr>
          <w:rFonts w:ascii="Times New Roman" w:hAnsi="Times New Roman" w:cs="Times New Roman"/>
          <w:sz w:val="24"/>
          <w:szCs w:val="24"/>
        </w:rPr>
        <w:t xml:space="preserve">                        </w:t>
      </w:r>
      <w:r w:rsidR="004D7970">
        <w:rPr>
          <w:rFonts w:ascii="Times New Roman" w:hAnsi="Times New Roman" w:cs="Times New Roman"/>
          <w:sz w:val="24"/>
          <w:szCs w:val="24"/>
        </w:rPr>
        <w:t xml:space="preserve">       </w:t>
      </w:r>
      <w:r w:rsidRPr="00296F23">
        <w:rPr>
          <w:rFonts w:ascii="Times New Roman" w:hAnsi="Times New Roman" w:cs="Times New Roman"/>
          <w:sz w:val="24"/>
          <w:szCs w:val="24"/>
        </w:rPr>
        <w:t>(3mks)</w:t>
      </w:r>
    </w:p>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Default="004B3D1A" w:rsidP="004B3D1A"/>
    <w:p w:rsidR="004B3D1A" w:rsidRPr="00296F23" w:rsidRDefault="004B3D1A" w:rsidP="00296F23">
      <w:pPr>
        <w:pStyle w:val="ListParagraph"/>
        <w:numPr>
          <w:ilvl w:val="0"/>
          <w:numId w:val="10"/>
        </w:numPr>
        <w:rPr>
          <w:rFonts w:ascii="Times New Roman" w:hAnsi="Times New Roman" w:cs="Times New Roman"/>
          <w:sz w:val="24"/>
          <w:szCs w:val="24"/>
        </w:rPr>
      </w:pPr>
      <w:r w:rsidRPr="00296F23">
        <w:rPr>
          <w:rFonts w:ascii="Times New Roman" w:hAnsi="Times New Roman" w:cs="Times New Roman"/>
          <w:sz w:val="24"/>
          <w:szCs w:val="24"/>
        </w:rPr>
        <w:t xml:space="preserve"> Each member of a class </w:t>
      </w:r>
      <w:proofErr w:type="gramStart"/>
      <w:r w:rsidRPr="00296F23">
        <w:rPr>
          <w:rFonts w:ascii="Times New Roman" w:hAnsi="Times New Roman" w:cs="Times New Roman"/>
          <w:sz w:val="24"/>
          <w:szCs w:val="24"/>
        </w:rPr>
        <w:t>take</w:t>
      </w:r>
      <w:proofErr w:type="gramEnd"/>
      <w:r w:rsidRPr="00296F23">
        <w:rPr>
          <w:rFonts w:ascii="Times New Roman" w:hAnsi="Times New Roman" w:cs="Times New Roman"/>
          <w:sz w:val="24"/>
          <w:szCs w:val="24"/>
        </w:rPr>
        <w:t xml:space="preserve"> one and only one of the three foreign languages: French, German and Spanish. 15 pupils take French, 9 take German and 6 take Spanish. Two pupils are chosen at random. Represent the information in a tree diagram hence find the probability that both pupils take different subjects.                                                               </w:t>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3mks)</w:t>
      </w:r>
    </w:p>
    <w:p w:rsidR="004B3D1A" w:rsidRDefault="004B3D1A" w:rsidP="004B3D1A"/>
    <w:p w:rsidR="004B3D1A" w:rsidRDefault="004B3D1A" w:rsidP="004B3D1A"/>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E62AA5" w:rsidRDefault="00E62AA5" w:rsidP="00E62AA5">
      <w:pPr>
        <w:tabs>
          <w:tab w:val="left" w:pos="900"/>
          <w:tab w:val="left" w:pos="1440"/>
          <w:tab w:val="left" w:pos="1890"/>
          <w:tab w:val="left" w:pos="2430"/>
          <w:tab w:val="left" w:pos="2880"/>
        </w:tabs>
        <w:jc w:val="both"/>
      </w:pPr>
    </w:p>
    <w:p w:rsidR="00084592" w:rsidRPr="004B3D1A" w:rsidRDefault="00084592" w:rsidP="004B3D1A">
      <w:pPr>
        <w:pStyle w:val="ListParagraph"/>
        <w:numPr>
          <w:ilvl w:val="0"/>
          <w:numId w:val="17"/>
        </w:numPr>
        <w:rPr>
          <w:rFonts w:ascii="NEW ROMAN TIMES" w:hAnsi="NEW ROMAN TIMES"/>
          <w:sz w:val="24"/>
          <w:szCs w:val="24"/>
        </w:rPr>
      </w:pPr>
      <w:r w:rsidRPr="004B3D1A">
        <w:rPr>
          <w:rFonts w:ascii="NEW ROMAN TIMES" w:hAnsi="NEW ROMAN TIMES"/>
          <w:sz w:val="24"/>
          <w:szCs w:val="24"/>
        </w:rPr>
        <w:lastRenderedPageBreak/>
        <w:t xml:space="preserve">The amount of oil used by a ship travelling at a uniform speed varies jointly with the distance and the square of the speed. If the ship uses 200 barrels of oil in travelling 200 miles at 36 mile per hour, determine how many barrels of oil are used when the ship travels 360 </w:t>
      </w:r>
      <w:r w:rsidR="00E62AA5" w:rsidRPr="004B3D1A">
        <w:rPr>
          <w:rFonts w:ascii="NEW ROMAN TIMES" w:hAnsi="NEW ROMAN TIMES"/>
          <w:sz w:val="24"/>
          <w:szCs w:val="24"/>
        </w:rPr>
        <w:t>miles at 18 miles per.</w:t>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E62AA5" w:rsidRPr="004B3D1A">
        <w:rPr>
          <w:rFonts w:ascii="NEW ROMAN TIMES" w:hAnsi="NEW ROMAN TIMES"/>
          <w:sz w:val="24"/>
          <w:szCs w:val="24"/>
        </w:rPr>
        <w:tab/>
      </w:r>
      <w:r w:rsidR="004B3D1A">
        <w:rPr>
          <w:rFonts w:ascii="NEW ROMAN TIMES" w:hAnsi="NEW ROMAN TIMES"/>
          <w:sz w:val="24"/>
          <w:szCs w:val="24"/>
        </w:rPr>
        <w:t xml:space="preserve">                                          </w:t>
      </w:r>
      <w:r w:rsidR="00296F23">
        <w:rPr>
          <w:rFonts w:ascii="NEW ROMAN TIMES" w:hAnsi="NEW ROMAN TIMES"/>
          <w:sz w:val="24"/>
          <w:szCs w:val="24"/>
        </w:rPr>
        <w:t xml:space="preserve">      (3m</w:t>
      </w:r>
      <w:r w:rsidRPr="004B3D1A">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D9180F" w:rsidRPr="00D9180F" w:rsidRDefault="00D9180F" w:rsidP="004B3D1A">
      <w:pPr>
        <w:pStyle w:val="ListParagraph"/>
        <w:numPr>
          <w:ilvl w:val="0"/>
          <w:numId w:val="17"/>
        </w:numPr>
        <w:tabs>
          <w:tab w:val="left" w:pos="426"/>
          <w:tab w:val="left" w:pos="709"/>
          <w:tab w:val="left" w:pos="993"/>
        </w:tabs>
        <w:spacing w:after="0" w:line="360" w:lineRule="auto"/>
        <w:jc w:val="both"/>
        <w:rPr>
          <w:rFonts w:ascii="Times New Roman" w:hAnsi="Times New Roman"/>
          <w:sz w:val="24"/>
          <w:szCs w:val="24"/>
        </w:rPr>
      </w:pPr>
      <w:r w:rsidRPr="00D9180F">
        <w:rPr>
          <w:rFonts w:ascii="Times New Roman" w:hAnsi="Times New Roman"/>
          <w:sz w:val="24"/>
          <w:szCs w:val="24"/>
        </w:rPr>
        <w:t>Use logarithms to evaluate:</w:t>
      </w:r>
      <w:r w:rsidR="00296F23" w:rsidRPr="00296F23">
        <w:rPr>
          <w:rFonts w:ascii="Times New Roman" w:hAnsi="Times New Roman"/>
          <w:sz w:val="24"/>
          <w:szCs w:val="24"/>
        </w:rPr>
        <w:t xml:space="preserve"> </w:t>
      </w:r>
      <w:r w:rsidR="00296F23">
        <w:rPr>
          <w:rFonts w:ascii="Times New Roman" w:hAnsi="Times New Roman"/>
          <w:sz w:val="24"/>
          <w:szCs w:val="24"/>
        </w:rPr>
        <w:t xml:space="preserve">                                                                                             </w:t>
      </w:r>
      <w:r w:rsidR="00296F23">
        <w:rPr>
          <w:rFonts w:ascii="Times New Roman" w:hAnsi="Times New Roman"/>
          <w:sz w:val="24"/>
          <w:szCs w:val="24"/>
        </w:rPr>
        <w:t>(4mks)</w:t>
      </w:r>
    </w:p>
    <w:p w:rsidR="00D9180F" w:rsidRDefault="00927A25" w:rsidP="00D9180F">
      <w:pPr>
        <w:pStyle w:val="ListParagraph"/>
        <w:tabs>
          <w:tab w:val="left" w:pos="426"/>
          <w:tab w:val="left" w:pos="709"/>
          <w:tab w:val="left" w:pos="993"/>
        </w:tabs>
        <w:spacing w:after="0" w:line="360" w:lineRule="auto"/>
        <w:jc w:val="both"/>
        <w:rPr>
          <w:rFonts w:ascii="Times New Roman" w:hAnsi="Times New Roman"/>
          <w:sz w:val="24"/>
          <w:szCs w:val="24"/>
        </w:rPr>
      </w:pPr>
      <m:oMath>
        <m:rad>
          <m:radPr>
            <m:ctrlPr>
              <w:rPr>
                <w:rFonts w:ascii="Cambria Math" w:hAnsi="Cambria Math"/>
                <w:i/>
                <w:sz w:val="32"/>
                <w:szCs w:val="32"/>
              </w:rPr>
            </m:ctrlPr>
          </m:radPr>
          <m:deg>
            <m:r>
              <w:rPr>
                <w:rFonts w:ascii="Cambria Math" w:hAnsi="Cambria Math"/>
                <w:sz w:val="32"/>
                <w:szCs w:val="32"/>
              </w:rPr>
              <m:t>3</m:t>
            </m:r>
          </m:deg>
          <m:e>
            <m:f>
              <m:fPr>
                <m:ctrlPr>
                  <w:rPr>
                    <w:rFonts w:ascii="Cambria Math" w:hAnsi="Cambria Math"/>
                    <w:i/>
                    <w:sz w:val="32"/>
                    <w:szCs w:val="32"/>
                  </w:rPr>
                </m:ctrlPr>
              </m:fPr>
              <m:num>
                <m:r>
                  <w:rPr>
                    <w:rFonts w:ascii="Cambria Math" w:hAnsi="Cambria Math"/>
                    <w:sz w:val="32"/>
                    <w:szCs w:val="32"/>
                  </w:rPr>
                  <m:t>45.3 ×0.00697</m:t>
                </m:r>
              </m:num>
              <m:den>
                <m:r>
                  <w:rPr>
                    <w:rFonts w:ascii="Cambria Math" w:hAnsi="Cambria Math"/>
                    <w:sz w:val="32"/>
                    <w:szCs w:val="32"/>
                  </w:rPr>
                  <m:t>0.534</m:t>
                </m:r>
              </m:den>
            </m:f>
          </m:e>
        </m:rad>
      </m:oMath>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r w:rsidR="00296F23">
        <w:rPr>
          <w:rFonts w:ascii="Times New Roman" w:hAnsi="Times New Roman"/>
          <w:sz w:val="24"/>
          <w:szCs w:val="24"/>
        </w:rPr>
        <w:tab/>
      </w: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E62AA5" w:rsidRDefault="00E62AA5" w:rsidP="00D9180F">
      <w:pPr>
        <w:pStyle w:val="ListParagraph"/>
        <w:tabs>
          <w:tab w:val="left" w:pos="426"/>
          <w:tab w:val="left" w:pos="709"/>
          <w:tab w:val="left" w:pos="993"/>
        </w:tabs>
        <w:spacing w:after="0" w:line="360" w:lineRule="auto"/>
        <w:jc w:val="both"/>
        <w:rPr>
          <w:rFonts w:ascii="Times New Roman" w:hAnsi="Times New Roman"/>
          <w:sz w:val="24"/>
          <w:szCs w:val="24"/>
        </w:rPr>
      </w:pPr>
    </w:p>
    <w:p w:rsidR="00D9180F" w:rsidRDefault="00D9180F" w:rsidP="00D9180F">
      <w:pPr>
        <w:pStyle w:val="ListParagraph"/>
        <w:tabs>
          <w:tab w:val="left" w:pos="900"/>
          <w:tab w:val="left" w:pos="1440"/>
          <w:tab w:val="left" w:pos="1890"/>
          <w:tab w:val="left" w:pos="2430"/>
          <w:tab w:val="left" w:pos="2880"/>
        </w:tabs>
        <w:jc w:val="both"/>
      </w:pPr>
    </w:p>
    <w:p w:rsidR="00D9180F" w:rsidRPr="00296F23" w:rsidRDefault="00D9180F" w:rsidP="004B3D1A">
      <w:pPr>
        <w:pStyle w:val="ListParagraph"/>
        <w:numPr>
          <w:ilvl w:val="0"/>
          <w:numId w:val="17"/>
        </w:numPr>
        <w:spacing w:after="0"/>
        <w:rPr>
          <w:rFonts w:ascii="Times New Roman" w:hAnsi="Times New Roman" w:cs="Times New Roman"/>
          <w:sz w:val="24"/>
          <w:szCs w:val="24"/>
        </w:rPr>
      </w:pPr>
      <w:r w:rsidRPr="00296F23">
        <w:rPr>
          <w:rFonts w:ascii="Times New Roman" w:hAnsi="Times New Roman" w:cs="Times New Roman"/>
          <w:sz w:val="24"/>
          <w:szCs w:val="24"/>
        </w:rPr>
        <w:t xml:space="preserve">The figure below shows a circle of diameter XY. Chord TZ intersects XY at C. A tangent to the circle at Y meets TZ produced at S. </w:t>
      </w:r>
    </w:p>
    <w:p w:rsidR="00D9180F" w:rsidRPr="00296F23" w:rsidRDefault="00927A25" w:rsidP="00D9180F">
      <w:pPr>
        <w:tabs>
          <w:tab w:val="left" w:pos="3087"/>
        </w:tabs>
        <w:spacing w:after="0"/>
        <w:rPr>
          <w:rFonts w:ascii="Times New Roman" w:hAnsi="Times New Roman" w:cs="Times New Roman"/>
          <w:sz w:val="24"/>
          <w:szCs w:val="24"/>
        </w:rPr>
      </w:pPr>
      <w:r w:rsidRPr="00296F23">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Straight Arrow Connector 6" o:spid="_x0000_s1030" type="#_x0000_t32" style="position:absolute;margin-left:125.25pt;margin-top:11.15pt;width:110.85pt;height:79.7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"/>
        </w:pict>
      </w:r>
      <w:r w:rsidRPr="00296F23">
        <w:rPr>
          <w:rFonts w:ascii="Times New Roman" w:hAnsi="Times New Roman" w:cs="Times New Roman"/>
          <w:noProof/>
          <w:sz w:val="24"/>
          <w:szCs w:val="24"/>
        </w:rPr>
        <w:pict>
          <v:oval id="Oval 5" o:spid="_x0000_s1029" style="position:absolute;margin-left:113pt;margin-top:4.7pt;width:66.25pt;height:58.9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"/>
        </w:pict>
      </w:r>
      <w:r w:rsidR="00D9180F" w:rsidRPr="00296F23">
        <w:rPr>
          <w:rFonts w:ascii="Times New Roman" w:hAnsi="Times New Roman" w:cs="Times New Roman"/>
          <w:sz w:val="24"/>
          <w:szCs w:val="24"/>
        </w:rPr>
        <w:t xml:space="preserve">                             </w:t>
      </w:r>
      <w:r w:rsidR="00296F23">
        <w:rPr>
          <w:rFonts w:ascii="Times New Roman" w:hAnsi="Times New Roman" w:cs="Times New Roman"/>
          <w:sz w:val="24"/>
          <w:szCs w:val="24"/>
        </w:rPr>
        <w:t xml:space="preserve">         </w:t>
      </w:r>
      <w:r w:rsidR="00D9180F" w:rsidRPr="00296F23">
        <w:rPr>
          <w:rFonts w:ascii="Times New Roman" w:hAnsi="Times New Roman" w:cs="Times New Roman"/>
          <w:sz w:val="24"/>
          <w:szCs w:val="24"/>
        </w:rPr>
        <w:t xml:space="preserve"> T</w:t>
      </w:r>
      <w:r w:rsidR="00D9180F" w:rsidRPr="00296F23">
        <w:rPr>
          <w:rFonts w:ascii="Times New Roman" w:hAnsi="Times New Roman" w:cs="Times New Roman"/>
          <w:sz w:val="24"/>
          <w:szCs w:val="24"/>
        </w:rPr>
        <w:tab/>
        <w:t xml:space="preserve">     y</w:t>
      </w:r>
    </w:p>
    <w:p w:rsidR="00D9180F" w:rsidRPr="00296F23" w:rsidRDefault="00927A25" w:rsidP="00D9180F">
      <w:pPr>
        <w:spacing w:after="0"/>
        <w:rPr>
          <w:rFonts w:ascii="Times New Roman" w:hAnsi="Times New Roman" w:cs="Times New Roman"/>
          <w:sz w:val="24"/>
          <w:szCs w:val="24"/>
        </w:rPr>
      </w:pPr>
      <w:r w:rsidRPr="00296F23">
        <w:rPr>
          <w:rFonts w:ascii="Times New Roman" w:hAnsi="Times New Roman" w:cs="Times New Roman"/>
          <w:noProof/>
          <w:sz w:val="24"/>
          <w:szCs w:val="24"/>
        </w:rPr>
        <w:pict>
          <v:shape id="Straight Arrow Connector 2" o:spid="_x0000_s1028" type="#_x0000_t32" style="position:absolute;margin-left:171.55pt;margin-top:.85pt;width:64.55pt;height:74.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"/>
        </w:pict>
      </w:r>
      <w:r w:rsidRPr="00296F23">
        <w:rPr>
          <w:rFonts w:ascii="Times New Roman" w:hAnsi="Times New Roman" w:cs="Times New Roman"/>
          <w:noProof/>
          <w:sz w:val="24"/>
          <w:szCs w:val="24"/>
        </w:rPr>
        <w:pict>
          <v:shape id="Straight Arrow Connector 1" o:spid="_x0000_s1027" type="#_x0000_t32" style="position:absolute;margin-left:122.95pt;margin-top:.85pt;width:48.6pt;height:40.2pt;flip:y;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"/>
        </w:pict>
      </w: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r w:rsidRPr="00296F23">
        <w:rPr>
          <w:rFonts w:ascii="Times New Roman" w:hAnsi="Times New Roman" w:cs="Times New Roman"/>
          <w:sz w:val="24"/>
          <w:szCs w:val="24"/>
        </w:rPr>
        <w:t xml:space="preserve">                            </w:t>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 xml:space="preserve"> X  </w:t>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 xml:space="preserve">           Z</w:t>
      </w:r>
    </w:p>
    <w:p w:rsidR="00D9180F" w:rsidRPr="00296F23" w:rsidRDefault="00D9180F" w:rsidP="00D9180F">
      <w:pPr>
        <w:spacing w:after="0"/>
        <w:rPr>
          <w:rFonts w:ascii="Times New Roman" w:hAnsi="Times New Roman" w:cs="Times New Roman"/>
          <w:sz w:val="24"/>
          <w:szCs w:val="24"/>
        </w:rPr>
      </w:pPr>
      <w:r w:rsidRPr="00296F23">
        <w:rPr>
          <w:rFonts w:ascii="Times New Roman" w:hAnsi="Times New Roman" w:cs="Times New Roman"/>
          <w:sz w:val="24"/>
          <w:szCs w:val="24"/>
        </w:rPr>
        <w:t xml:space="preserve">                                                              </w:t>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 xml:space="preserve"> S</w:t>
      </w: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r w:rsidRPr="00296F23">
        <w:rPr>
          <w:rFonts w:ascii="Times New Roman" w:hAnsi="Times New Roman" w:cs="Times New Roman"/>
          <w:sz w:val="24"/>
          <w:szCs w:val="24"/>
        </w:rPr>
        <w:t xml:space="preserve"> Given that TC = 14 cm, CY = 4 cm and YS = 7.5 cm. calculate the length </w:t>
      </w:r>
      <w:proofErr w:type="gramStart"/>
      <w:r w:rsidRPr="00296F23">
        <w:rPr>
          <w:rFonts w:ascii="Times New Roman" w:hAnsi="Times New Roman" w:cs="Times New Roman"/>
          <w:sz w:val="24"/>
          <w:szCs w:val="24"/>
        </w:rPr>
        <w:t>of :</w:t>
      </w:r>
      <w:proofErr w:type="gramEnd"/>
    </w:p>
    <w:p w:rsidR="00D9180F" w:rsidRPr="00296F23" w:rsidRDefault="004D7970" w:rsidP="00D9180F">
      <w:pPr>
        <w:numPr>
          <w:ilvl w:val="0"/>
          <w:numId w:val="11"/>
        </w:numPr>
        <w:spacing w:after="0"/>
        <w:rPr>
          <w:rFonts w:ascii="Times New Roman" w:hAnsi="Times New Roman" w:cs="Times New Roman"/>
          <w:sz w:val="24"/>
          <w:szCs w:val="24"/>
        </w:rPr>
      </w:pPr>
      <w:r>
        <w:rPr>
          <w:rFonts w:ascii="Times New Roman" w:hAnsi="Times New Roman" w:cs="Times New Roman"/>
          <w:sz w:val="24"/>
          <w:szCs w:val="24"/>
        </w:rPr>
        <w:t>C</w:t>
      </w:r>
      <w:r w:rsidR="00D9180F" w:rsidRPr="00296F23">
        <w:rPr>
          <w:rFonts w:ascii="Times New Roman" w:hAnsi="Times New Roman" w:cs="Times New Roman"/>
          <w:sz w:val="24"/>
          <w:szCs w:val="24"/>
        </w:rPr>
        <w:t xml:space="preserve">S                                                                    </w:t>
      </w:r>
      <w:r w:rsidR="00296F23">
        <w:rPr>
          <w:rFonts w:ascii="Times New Roman" w:hAnsi="Times New Roman" w:cs="Times New Roman"/>
          <w:sz w:val="24"/>
          <w:szCs w:val="24"/>
        </w:rPr>
        <w:t xml:space="preserve">                                                            (1m</w:t>
      </w:r>
      <w:r w:rsidR="00D9180F" w:rsidRPr="00296F23">
        <w:rPr>
          <w:rFonts w:ascii="Times New Roman" w:hAnsi="Times New Roman" w:cs="Times New Roman"/>
          <w:sz w:val="24"/>
          <w:szCs w:val="24"/>
        </w:rPr>
        <w:t>k)</w:t>
      </w: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p>
    <w:p w:rsidR="00D9180F" w:rsidRPr="00296F23" w:rsidRDefault="00D9180F" w:rsidP="00D9180F">
      <w:pPr>
        <w:spacing w:after="0"/>
        <w:rPr>
          <w:rFonts w:ascii="Times New Roman" w:hAnsi="Times New Roman" w:cs="Times New Roman"/>
          <w:sz w:val="24"/>
          <w:szCs w:val="24"/>
        </w:rPr>
      </w:pPr>
    </w:p>
    <w:p w:rsidR="00D9180F" w:rsidRPr="00296F23" w:rsidRDefault="004D7970" w:rsidP="00D9180F">
      <w:pPr>
        <w:numPr>
          <w:ilvl w:val="0"/>
          <w:numId w:val="11"/>
        </w:numPr>
        <w:spacing w:after="0"/>
        <w:rPr>
          <w:rFonts w:ascii="Times New Roman" w:hAnsi="Times New Roman" w:cs="Times New Roman"/>
          <w:sz w:val="24"/>
          <w:szCs w:val="24"/>
        </w:rPr>
      </w:pPr>
      <w:r>
        <w:rPr>
          <w:rFonts w:ascii="Times New Roman" w:hAnsi="Times New Roman" w:cs="Times New Roman"/>
          <w:sz w:val="24"/>
          <w:szCs w:val="24"/>
        </w:rPr>
        <w:t>X</w:t>
      </w:r>
      <w:r w:rsidR="00D9180F" w:rsidRPr="00296F23">
        <w:rPr>
          <w:rFonts w:ascii="Times New Roman" w:hAnsi="Times New Roman" w:cs="Times New Roman"/>
          <w:sz w:val="24"/>
          <w:szCs w:val="24"/>
        </w:rPr>
        <w:t xml:space="preserve">C                                                                  </w:t>
      </w:r>
      <w:r w:rsidR="00296F23">
        <w:rPr>
          <w:rFonts w:ascii="Times New Roman" w:hAnsi="Times New Roman" w:cs="Times New Roman"/>
          <w:sz w:val="24"/>
          <w:szCs w:val="24"/>
        </w:rPr>
        <w:t xml:space="preserve">                                                            (2m</w:t>
      </w:r>
      <w:r w:rsidR="00D9180F" w:rsidRPr="00296F23">
        <w:rPr>
          <w:rFonts w:ascii="Times New Roman" w:hAnsi="Times New Roman" w:cs="Times New Roman"/>
          <w:sz w:val="24"/>
          <w:szCs w:val="24"/>
        </w:rPr>
        <w:t xml:space="preserve">ks)                      </w:t>
      </w:r>
    </w:p>
    <w:p w:rsidR="00084592"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lastRenderedPageBreak/>
        <w:t xml:space="preserve">Determine the values of </w:t>
      </w:r>
      <m:oMath>
        <m:r>
          <w:rPr>
            <w:rFonts w:ascii="Cambria Math" w:hAnsi="Cambria Math"/>
            <w:sz w:val="24"/>
            <w:szCs w:val="24"/>
          </w:rPr>
          <m:t>x</m:t>
        </m:r>
      </m:oMath>
      <w:r w:rsidRPr="00B17640">
        <w:rPr>
          <w:rFonts w:ascii="NEW ROMAN TIMES" w:hAnsi="NEW ROMAN TIMES"/>
          <w:sz w:val="24"/>
          <w:szCs w:val="24"/>
        </w:rPr>
        <w:t xml:space="preserve"> for which the matrix </w:t>
      </w:r>
      <m:oMath>
        <m:d>
          <m:dPr>
            <m:ctrlPr>
              <w:rPr>
                <w:rFonts w:ascii="Cambria Math" w:hAnsi="NEW ROMAN TIMES"/>
                <w:i/>
                <w:sz w:val="24"/>
                <w:szCs w:val="24"/>
              </w:rPr>
            </m:ctrlPr>
          </m:dPr>
          <m:e>
            <m:m>
              <m:mPr>
                <m:mcs>
                  <m:mc>
                    <m:mcPr>
                      <m:count m:val="2"/>
                      <m:mcJc m:val="center"/>
                    </m:mcPr>
                  </m:mc>
                </m:mcs>
                <m:ctrlPr>
                  <w:rPr>
                    <w:rFonts w:ascii="Cambria Math" w:hAnsi="NEW ROMAN TIMES"/>
                    <w:i/>
                    <w:sz w:val="24"/>
                    <w:szCs w:val="24"/>
                  </w:rPr>
                </m:ctrlPr>
              </m:mPr>
              <m:mr>
                <m:e>
                  <m:r>
                    <w:rPr>
                      <w:rFonts w:ascii="Cambria Math" w:hAnsi="NEW ROMAN TIMES"/>
                      <w:sz w:val="24"/>
                      <w:szCs w:val="24"/>
                    </w:rPr>
                    <m:t>2</m:t>
                  </m:r>
                  <m:r>
                    <w:rPr>
                      <w:rFonts w:ascii="Cambria Math" w:hAnsi="Cambria Math"/>
                      <w:sz w:val="24"/>
                      <w:szCs w:val="24"/>
                    </w:rPr>
                    <m:t>x</m:t>
                  </m:r>
                </m:e>
                <m:e>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e>
              </m:mr>
              <m:mr>
                <m:e>
                  <m:r>
                    <w:rPr>
                      <w:rFonts w:ascii="Cambria Math" w:hAnsi="NEW ROMAN TIMES"/>
                      <w:sz w:val="24"/>
                      <w:szCs w:val="24"/>
                    </w:rPr>
                    <m:t>2</m:t>
                  </m:r>
                </m:e>
                <m:e>
                  <m:r>
                    <w:rPr>
                      <w:rFonts w:ascii="Cambria Math" w:hAnsi="NEW ROMAN TIMES"/>
                      <w:sz w:val="24"/>
                      <w:szCs w:val="24"/>
                    </w:rPr>
                    <m:t>1</m:t>
                  </m:r>
                </m:e>
              </m:mr>
            </m:m>
          </m:e>
        </m:d>
      </m:oMath>
      <w:r>
        <w:rPr>
          <w:rFonts w:ascii="NEW ROMAN TIMES" w:hAnsi="NEW ROMAN TIMES"/>
          <w:sz w:val="24"/>
          <w:szCs w:val="24"/>
        </w:rPr>
        <w:t xml:space="preserve"> has no inverse</w:t>
      </w:r>
      <w:r>
        <w:rPr>
          <w:rFonts w:ascii="NEW ROMAN TIMES" w:hAnsi="NEW ROMAN TIMES"/>
          <w:sz w:val="24"/>
          <w:szCs w:val="24"/>
        </w:rPr>
        <w:tab/>
      </w:r>
      <w:r w:rsidR="004D7970">
        <w:rPr>
          <w:rFonts w:ascii="NEW ROMAN TIMES" w:hAnsi="NEW ROMAN TIMES"/>
          <w:sz w:val="24"/>
          <w:szCs w:val="24"/>
        </w:rPr>
        <w:t xml:space="preserve">            (3m</w:t>
      </w:r>
      <w:r w:rsidRPr="00B17640">
        <w:rPr>
          <w:rFonts w:ascii="NEW ROMAN TIMES" w:hAnsi="NEW ROMAN TIMES"/>
          <w:sz w:val="24"/>
          <w:szCs w:val="24"/>
        </w:rPr>
        <w:t>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E62AA5" w:rsidRPr="00296F23" w:rsidRDefault="00D9180F" w:rsidP="004B3D1A">
      <w:pPr>
        <w:pStyle w:val="ListParagraph"/>
        <w:numPr>
          <w:ilvl w:val="0"/>
          <w:numId w:val="17"/>
        </w:numPr>
        <w:rPr>
          <w:rFonts w:ascii="Times New Roman" w:hAnsi="Times New Roman" w:cs="Times New Roman"/>
          <w:sz w:val="24"/>
          <w:szCs w:val="24"/>
        </w:rPr>
      </w:pPr>
      <w:r w:rsidRPr="00296F23">
        <w:rPr>
          <w:rFonts w:ascii="Times New Roman" w:hAnsi="Times New Roman" w:cs="Times New Roman"/>
          <w:sz w:val="24"/>
          <w:szCs w:val="24"/>
        </w:rPr>
        <w:t xml:space="preserve">Mr. </w:t>
      </w:r>
      <w:proofErr w:type="spellStart"/>
      <w:r w:rsidRPr="00296F23">
        <w:rPr>
          <w:rFonts w:ascii="Times New Roman" w:hAnsi="Times New Roman" w:cs="Times New Roman"/>
          <w:sz w:val="24"/>
          <w:szCs w:val="24"/>
        </w:rPr>
        <w:t>Kimbo</w:t>
      </w:r>
      <w:proofErr w:type="spellEnd"/>
      <w:r w:rsidRPr="00296F23">
        <w:rPr>
          <w:rFonts w:ascii="Times New Roman" w:hAnsi="Times New Roman" w:cs="Times New Roman"/>
          <w:sz w:val="24"/>
          <w:szCs w:val="24"/>
        </w:rPr>
        <w:t>, a local retailer bought imported rice at sh. 56 per kilogram and local rice at sh. 48 per kilogram. He wants to mix the two types of rice so as to make a profit of 20%. If he sold the mixture at sh.120 per 2 kilogram packet, find the ratio the t</w:t>
      </w:r>
      <w:r w:rsidR="00E62AA5" w:rsidRPr="00296F23">
        <w:rPr>
          <w:rFonts w:ascii="Times New Roman" w:hAnsi="Times New Roman" w:cs="Times New Roman"/>
          <w:sz w:val="24"/>
          <w:szCs w:val="24"/>
        </w:rPr>
        <w:t>wo types of rice was mixed.</w:t>
      </w:r>
      <w:r w:rsidR="00E62AA5" w:rsidRPr="00296F23">
        <w:rPr>
          <w:rFonts w:ascii="Times New Roman" w:hAnsi="Times New Roman" w:cs="Times New Roman"/>
          <w:sz w:val="24"/>
          <w:szCs w:val="24"/>
        </w:rPr>
        <w:tab/>
      </w:r>
      <w:r w:rsidR="00296F23">
        <w:rPr>
          <w:rFonts w:ascii="Times New Roman" w:hAnsi="Times New Roman" w:cs="Times New Roman"/>
          <w:sz w:val="24"/>
          <w:szCs w:val="24"/>
        </w:rPr>
        <w:t xml:space="preserve">                                                                                                                        </w:t>
      </w:r>
      <w:r w:rsidRPr="00296F23">
        <w:rPr>
          <w:rFonts w:ascii="Times New Roman" w:hAnsi="Times New Roman" w:cs="Times New Roman"/>
          <w:sz w:val="24"/>
          <w:szCs w:val="24"/>
        </w:rPr>
        <w:t>(3mks)</w:t>
      </w:r>
    </w:p>
    <w:p w:rsidR="00E62AA5" w:rsidRPr="00296F23" w:rsidRDefault="00E62AA5" w:rsidP="00E62AA5">
      <w:pPr>
        <w:rPr>
          <w:rFonts w:ascii="Times New Roman" w:hAnsi="Times New Roman" w:cs="Times New Roman"/>
          <w:sz w:val="24"/>
          <w:szCs w:val="24"/>
        </w:rPr>
      </w:pPr>
    </w:p>
    <w:p w:rsidR="00E62AA5" w:rsidRDefault="00E62AA5" w:rsidP="00E62AA5"/>
    <w:p w:rsidR="00E62AA5" w:rsidRDefault="00E62AA5" w:rsidP="00E62AA5"/>
    <w:p w:rsidR="00E62AA5" w:rsidRDefault="00E62AA5" w:rsidP="00E62AA5"/>
    <w:p w:rsidR="00E62AA5" w:rsidRDefault="00E62AA5" w:rsidP="00E62AA5"/>
    <w:p w:rsidR="00E62AA5" w:rsidRDefault="00D9180F" w:rsidP="004B3D1A">
      <w:pPr>
        <w:pStyle w:val="ListParagraph"/>
        <w:numPr>
          <w:ilvl w:val="0"/>
          <w:numId w:val="17"/>
        </w:numPr>
        <w:tabs>
          <w:tab w:val="left" w:pos="709"/>
        </w:tabs>
        <w:spacing w:after="0" w:line="360" w:lineRule="auto"/>
        <w:rPr>
          <w:rFonts w:ascii="Times New Roman" w:hAnsi="Times New Roman"/>
          <w:sz w:val="24"/>
          <w:szCs w:val="24"/>
        </w:rPr>
      </w:pPr>
      <w:r w:rsidRPr="00D9180F">
        <w:rPr>
          <w:rFonts w:ascii="Times New Roman" w:hAnsi="Times New Roman"/>
          <w:sz w:val="24"/>
          <w:szCs w:val="24"/>
        </w:rPr>
        <w:t>The sixth term of a geometric progression is 16 and the third term is 2. Determine the common ratio and the first term.</w:t>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Pr="00D9180F">
        <w:rPr>
          <w:rFonts w:ascii="Times New Roman" w:hAnsi="Times New Roman"/>
          <w:sz w:val="24"/>
          <w:szCs w:val="24"/>
        </w:rPr>
        <w:tab/>
      </w:r>
      <w:r w:rsidR="004B3D1A">
        <w:rPr>
          <w:rFonts w:ascii="Times New Roman" w:hAnsi="Times New Roman"/>
          <w:sz w:val="24"/>
          <w:szCs w:val="24"/>
        </w:rPr>
        <w:t xml:space="preserve">         </w:t>
      </w:r>
      <w:r w:rsidR="00296F23">
        <w:rPr>
          <w:rFonts w:ascii="Times New Roman" w:hAnsi="Times New Roman"/>
          <w:sz w:val="24"/>
          <w:szCs w:val="24"/>
        </w:rPr>
        <w:t xml:space="preserve">               (3m</w:t>
      </w:r>
      <w:r w:rsidRPr="00D9180F">
        <w:rPr>
          <w:rFonts w:ascii="Times New Roman" w:hAnsi="Times New Roman"/>
          <w:sz w:val="24"/>
          <w:szCs w:val="24"/>
        </w:rPr>
        <w:t>ks)</w:t>
      </w: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E62AA5" w:rsidRDefault="00E62AA5" w:rsidP="00E62AA5">
      <w:pPr>
        <w:tabs>
          <w:tab w:val="left" w:pos="709"/>
        </w:tabs>
        <w:spacing w:after="0" w:line="360" w:lineRule="auto"/>
        <w:rPr>
          <w:rFonts w:ascii="Times New Roman" w:hAnsi="Times New Roman"/>
          <w:sz w:val="24"/>
          <w:szCs w:val="24"/>
        </w:rPr>
      </w:pPr>
    </w:p>
    <w:p w:rsidR="00D9180F" w:rsidRPr="00E62AA5" w:rsidRDefault="00D9180F" w:rsidP="00E62AA5">
      <w:pPr>
        <w:tabs>
          <w:tab w:val="left" w:pos="709"/>
        </w:tabs>
        <w:spacing w:after="0" w:line="360" w:lineRule="auto"/>
        <w:rPr>
          <w:rFonts w:ascii="Times New Roman" w:hAnsi="Times New Roman"/>
          <w:sz w:val="24"/>
          <w:szCs w:val="24"/>
        </w:rPr>
      </w:pPr>
      <w:r w:rsidRPr="00E62AA5">
        <w:rPr>
          <w:rFonts w:ascii="Times New Roman" w:hAnsi="Times New Roman"/>
          <w:sz w:val="24"/>
          <w:szCs w:val="24"/>
        </w:rPr>
        <w:tab/>
      </w:r>
      <w:r w:rsidRPr="00E62AA5">
        <w:rPr>
          <w:rFonts w:ascii="Times New Roman" w:hAnsi="Times New Roman"/>
          <w:sz w:val="24"/>
          <w:szCs w:val="24"/>
        </w:rPr>
        <w:tab/>
      </w:r>
    </w:p>
    <w:p w:rsidR="00084592" w:rsidRPr="00B17640"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t xml:space="preserve">The equation of a circle is given </w:t>
      </w:r>
      <w:proofErr w:type="gramStart"/>
      <w:r w:rsidRPr="00B17640">
        <w:rPr>
          <w:rFonts w:ascii="NEW ROMAN TIMES" w:hAnsi="NEW ROMAN TIMES"/>
          <w:sz w:val="24"/>
          <w:szCs w:val="24"/>
        </w:rPr>
        <w:t xml:space="preserve">by </w:t>
      </w:r>
      <w:proofErr w:type="gramEnd"/>
      <m:oMath>
        <m:sSup>
          <m:sSupPr>
            <m:ctrlPr>
              <w:rPr>
                <w:rFonts w:ascii="Cambria Math" w:hAnsi="NEW ROMAN TIMES"/>
                <w:i/>
                <w:sz w:val="24"/>
                <w:szCs w:val="24"/>
              </w:rPr>
            </m:ctrlPr>
          </m:sSupPr>
          <m:e>
            <m:r>
              <w:rPr>
                <w:rFonts w:ascii="Cambria Math" w:hAnsi="Cambria Math"/>
                <w:sz w:val="24"/>
                <w:szCs w:val="24"/>
              </w:rPr>
              <m:t>x</m:t>
            </m:r>
          </m:e>
          <m:sup>
            <m:r>
              <w:rPr>
                <w:rFonts w:ascii="Cambria Math" w:hAnsi="NEW ROMAN TIMES"/>
                <w:sz w:val="24"/>
                <w:szCs w:val="24"/>
              </w:rPr>
              <m:t>2</m:t>
            </m:r>
          </m:sup>
        </m:sSup>
        <m:r>
          <w:rPr>
            <w:rFonts w:ascii="Cambria Math" w:hAnsi="NEW ROMAN TIMES"/>
            <w:sz w:val="24"/>
            <w:szCs w:val="24"/>
          </w:rPr>
          <m:t>+4</m:t>
        </m:r>
        <m:r>
          <w:rPr>
            <w:rFonts w:ascii="Cambria Math" w:hAnsi="Cambria Math"/>
            <w:sz w:val="24"/>
            <w:szCs w:val="24"/>
          </w:rPr>
          <m:t>x</m:t>
        </m:r>
        <m:r>
          <w:rPr>
            <w:rFonts w:ascii="Cambria Math" w:hAnsi="NEW ROMAN TIMES"/>
            <w:sz w:val="24"/>
            <w:szCs w:val="24"/>
          </w:rPr>
          <m:t>+</m:t>
        </m:r>
        <m:sSup>
          <m:sSupPr>
            <m:ctrlPr>
              <w:rPr>
                <w:rFonts w:ascii="Cambria Math" w:hAnsi="NEW ROMAN TIMES"/>
                <w:i/>
                <w:sz w:val="24"/>
                <w:szCs w:val="24"/>
              </w:rPr>
            </m:ctrlPr>
          </m:sSupPr>
          <m:e>
            <m:r>
              <w:rPr>
                <w:rFonts w:ascii="Cambria Math" w:hAnsi="Cambria Math"/>
                <w:sz w:val="24"/>
                <w:szCs w:val="24"/>
              </w:rPr>
              <m:t>y</m:t>
            </m:r>
          </m:e>
          <m:sup>
            <m:r>
              <w:rPr>
                <w:rFonts w:ascii="Cambria Math" w:hAnsi="NEW ROMAN TIMES"/>
                <w:sz w:val="24"/>
                <w:szCs w:val="24"/>
              </w:rPr>
              <m:t>2</m:t>
            </m:r>
          </m:sup>
        </m:sSup>
        <m:r>
          <w:rPr>
            <w:rFonts w:ascii="NEW ROMAN TIMES" w:hAnsi="NEW ROMAN TIMES"/>
            <w:sz w:val="24"/>
            <w:szCs w:val="24"/>
          </w:rPr>
          <m:t>-</m:t>
        </m:r>
        <m:r>
          <w:rPr>
            <w:rFonts w:ascii="Cambria Math" w:hAnsi="NEW ROMAN TIMES"/>
            <w:sz w:val="24"/>
            <w:szCs w:val="24"/>
          </w:rPr>
          <m:t>2</m:t>
        </m:r>
        <m:r>
          <w:rPr>
            <w:rFonts w:ascii="Cambria Math" w:hAnsi="Cambria Math"/>
            <w:sz w:val="24"/>
            <w:szCs w:val="24"/>
          </w:rPr>
          <m:t>y</m:t>
        </m:r>
        <m:r>
          <w:rPr>
            <w:rFonts w:ascii="NEW ROMAN TIMES" w:hAnsi="NEW ROMAN TIMES"/>
            <w:sz w:val="24"/>
            <w:szCs w:val="24"/>
          </w:rPr>
          <m:t>-</m:t>
        </m:r>
        <m:r>
          <w:rPr>
            <w:rFonts w:ascii="Cambria Math" w:hAnsi="NEW ROMAN TIMES"/>
            <w:sz w:val="24"/>
            <w:szCs w:val="24"/>
          </w:rPr>
          <m:t>4=0</m:t>
        </m:r>
      </m:oMath>
      <w:r w:rsidRPr="00B17640">
        <w:rPr>
          <w:rFonts w:ascii="NEW ROMAN TIMES" w:hAnsi="NEW ROMAN TIMES"/>
          <w:sz w:val="24"/>
          <w:szCs w:val="24"/>
        </w:rPr>
        <w:t>. Determine the centre an</w:t>
      </w:r>
      <w:r>
        <w:rPr>
          <w:rFonts w:ascii="NEW ROMAN TIMES" w:hAnsi="NEW ROMAN TIMES"/>
          <w:sz w:val="24"/>
          <w:szCs w:val="24"/>
        </w:rPr>
        <w:t>d radius of the circle.</w:t>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Pr>
          <w:rFonts w:ascii="NEW ROMAN TIMES" w:hAnsi="NEW ROMAN TIMES"/>
          <w:sz w:val="24"/>
          <w:szCs w:val="24"/>
        </w:rPr>
        <w:tab/>
      </w:r>
      <w:r w:rsidR="004B3D1A">
        <w:rPr>
          <w:rFonts w:ascii="NEW ROMAN TIMES" w:hAnsi="NEW ROMAN TIMES"/>
          <w:sz w:val="24"/>
          <w:szCs w:val="24"/>
        </w:rPr>
        <w:t xml:space="preserve">                     </w:t>
      </w:r>
      <w:r w:rsidR="00296F23">
        <w:rPr>
          <w:rFonts w:ascii="NEW ROMAN TIMES" w:hAnsi="NEW ROMAN TIMES"/>
          <w:sz w:val="24"/>
          <w:szCs w:val="24"/>
        </w:rPr>
        <w:t xml:space="preserve">               (3m</w:t>
      </w:r>
      <w:r w:rsidRPr="00B17640">
        <w:rPr>
          <w:rFonts w:ascii="NEW ROMAN TIMES" w:hAnsi="NEW ROMAN TIMES"/>
          <w:sz w:val="24"/>
          <w:szCs w:val="24"/>
        </w:rPr>
        <w:t>ks)</w:t>
      </w:r>
    </w:p>
    <w:p w:rsidR="00D9180F" w:rsidRDefault="00D9180F" w:rsidP="00084592">
      <w:pPr>
        <w:tabs>
          <w:tab w:val="left" w:pos="900"/>
          <w:tab w:val="left" w:pos="1440"/>
          <w:tab w:val="left" w:pos="1890"/>
          <w:tab w:val="left" w:pos="2430"/>
          <w:tab w:val="left" w:pos="2880"/>
        </w:tabs>
        <w:jc w:val="both"/>
      </w:pPr>
    </w:p>
    <w:p w:rsidR="00D9180F" w:rsidRDefault="00D9180F" w:rsidP="00E62191">
      <w:pPr>
        <w:tabs>
          <w:tab w:val="left" w:pos="900"/>
          <w:tab w:val="left" w:pos="1440"/>
          <w:tab w:val="left" w:pos="1890"/>
          <w:tab w:val="left" w:pos="2430"/>
          <w:tab w:val="left" w:pos="2880"/>
        </w:tabs>
        <w:ind w:left="446" w:hanging="446"/>
        <w:jc w:val="both"/>
      </w:pPr>
    </w:p>
    <w:p w:rsidR="00E62AA5" w:rsidRDefault="00E62AA5" w:rsidP="00296F23">
      <w:pPr>
        <w:tabs>
          <w:tab w:val="left" w:pos="900"/>
          <w:tab w:val="left" w:pos="1440"/>
          <w:tab w:val="left" w:pos="1890"/>
          <w:tab w:val="left" w:pos="2430"/>
          <w:tab w:val="left" w:pos="2880"/>
        </w:tabs>
        <w:jc w:val="both"/>
      </w:pPr>
    </w:p>
    <w:p w:rsidR="00296F23" w:rsidRDefault="00296F23" w:rsidP="00296F23">
      <w:pPr>
        <w:tabs>
          <w:tab w:val="left" w:pos="900"/>
          <w:tab w:val="left" w:pos="1440"/>
          <w:tab w:val="left" w:pos="1890"/>
          <w:tab w:val="left" w:pos="2430"/>
          <w:tab w:val="left" w:pos="2880"/>
        </w:tabs>
        <w:jc w:val="both"/>
      </w:pPr>
    </w:p>
    <w:p w:rsidR="007D293C" w:rsidRPr="00F52C02" w:rsidRDefault="007D293C" w:rsidP="007D293C">
      <w:pPr>
        <w:tabs>
          <w:tab w:val="left" w:pos="270"/>
          <w:tab w:val="left" w:pos="360"/>
          <w:tab w:val="left" w:pos="450"/>
        </w:tabs>
        <w:spacing w:after="0" w:line="240" w:lineRule="auto"/>
        <w:jc w:val="center"/>
        <w:rPr>
          <w:rFonts w:ascii="Times New Roman" w:hAnsi="Times New Roman" w:cs="Times New Roman"/>
          <w:b/>
          <w:sz w:val="24"/>
          <w:szCs w:val="24"/>
          <w:u w:val="single"/>
        </w:rPr>
      </w:pPr>
      <w:r w:rsidRPr="00F52C02">
        <w:rPr>
          <w:rFonts w:ascii="Times New Roman" w:hAnsi="Times New Roman" w:cs="Times New Roman"/>
          <w:b/>
          <w:sz w:val="24"/>
          <w:szCs w:val="24"/>
          <w:u w:val="single"/>
        </w:rPr>
        <w:lastRenderedPageBreak/>
        <w:t>SECTION II</w:t>
      </w:r>
    </w:p>
    <w:p w:rsidR="007D293C" w:rsidRPr="00F52C02" w:rsidRDefault="007D293C" w:rsidP="007D293C">
      <w:pPr>
        <w:tabs>
          <w:tab w:val="left" w:pos="270"/>
          <w:tab w:val="left" w:pos="360"/>
          <w:tab w:val="left" w:pos="450"/>
        </w:tabs>
        <w:spacing w:after="0" w:line="240" w:lineRule="auto"/>
        <w:jc w:val="center"/>
        <w:rPr>
          <w:rFonts w:ascii="Times New Roman" w:hAnsi="Times New Roman" w:cs="Times New Roman"/>
          <w:b/>
          <w:i/>
          <w:sz w:val="24"/>
          <w:szCs w:val="24"/>
          <w:u w:val="single"/>
        </w:rPr>
      </w:pPr>
      <w:r w:rsidRPr="00F52C02">
        <w:rPr>
          <w:rFonts w:ascii="Times New Roman" w:hAnsi="Times New Roman" w:cs="Times New Roman"/>
          <w:b/>
          <w:i/>
          <w:sz w:val="24"/>
          <w:szCs w:val="24"/>
          <w:u w:val="single"/>
        </w:rPr>
        <w:t>(Answer ANY FIVE questions in the spaces provided)</w:t>
      </w:r>
    </w:p>
    <w:p w:rsidR="00E62AA5" w:rsidRPr="00E62AA5" w:rsidRDefault="00084592" w:rsidP="004B3D1A">
      <w:pPr>
        <w:pStyle w:val="ListParagraph"/>
        <w:numPr>
          <w:ilvl w:val="0"/>
          <w:numId w:val="17"/>
        </w:numPr>
        <w:rPr>
          <w:rFonts w:ascii="NEW ROMAN TIMES" w:hAnsi="NEW ROMAN TIMES"/>
          <w:sz w:val="24"/>
          <w:szCs w:val="24"/>
        </w:rPr>
      </w:pPr>
      <w:r w:rsidRPr="00E62AA5">
        <w:rPr>
          <w:rFonts w:ascii="NEW ROMAN TIMES" w:hAnsi="NEW ROMAN TIMES"/>
          <w:sz w:val="24"/>
          <w:szCs w:val="24"/>
        </w:rPr>
        <w:t xml:space="preserve">The table alongside shows the rates of taxation in a certain year. </w:t>
      </w:r>
    </w:p>
    <w:tbl>
      <w:tblPr>
        <w:tblStyle w:val="TableGrid"/>
        <w:tblpPr w:leftFromText="180" w:rightFromText="180" w:vertAnchor="text" w:horzAnchor="page" w:tblpX="3013" w:tblpY="225"/>
        <w:tblOverlap w:val="never"/>
        <w:tblW w:w="0" w:type="auto"/>
        <w:tblLook w:val="04A0" w:firstRow="1" w:lastRow="0" w:firstColumn="1" w:lastColumn="0" w:noHBand="0" w:noVBand="1"/>
      </w:tblPr>
      <w:tblGrid>
        <w:gridCol w:w="3163"/>
        <w:gridCol w:w="1971"/>
      </w:tblGrid>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w:r>
              <w:rPr>
                <w:rFonts w:ascii="NEW ROMAN TIMES" w:hAnsi="NEW ROMAN TIMES"/>
                <w:sz w:val="24"/>
                <w:szCs w:val="24"/>
              </w:rPr>
              <w:t xml:space="preserve">          </w:t>
            </w:r>
            <w:r w:rsidRPr="00B17640">
              <w:rPr>
                <w:rFonts w:ascii="NEW ROMAN TIMES" w:hAnsi="NEW ROMAN TIMES"/>
                <w:sz w:val="24"/>
                <w:szCs w:val="24"/>
              </w:rPr>
              <w:t xml:space="preserve">Income in </w:t>
            </w:r>
            <m:oMath>
              <m:r>
                <w:rPr>
                  <w:rFonts w:ascii="Cambria Math" w:hAnsi="Cambria Math"/>
                  <w:sz w:val="24"/>
                  <w:szCs w:val="24"/>
                </w:rPr>
                <m:t>K</m:t>
              </m:r>
              <m:r>
                <w:rPr>
                  <w:rFonts w:ascii="Cambria Math" w:hAnsi="NEW ROMAN TIMES"/>
                  <w:sz w:val="24"/>
                  <w:szCs w:val="24"/>
                </w:rPr>
                <m:t>£</m:t>
              </m:r>
              <m:r>
                <w:rPr>
                  <w:rFonts w:ascii="Cambria Math" w:hAnsi="Cambria Math"/>
                  <w:sz w:val="24"/>
                  <w:szCs w:val="24"/>
                </w:rPr>
                <m:t>p</m:t>
              </m:r>
              <m:r>
                <w:rPr>
                  <w:rFonts w:ascii="Cambria Math" w:hAnsi="NEW ROMAN TIMES"/>
                  <w:sz w:val="24"/>
                  <w:szCs w:val="24"/>
                </w:rPr>
                <m:t>.</m:t>
              </m:r>
              <m:r>
                <w:rPr>
                  <w:rFonts w:ascii="Cambria Math" w:hAnsi="Cambria Math"/>
                  <w:sz w:val="24"/>
                  <w:szCs w:val="24"/>
                </w:rPr>
                <m:t>a</m:t>
              </m:r>
            </m:oMath>
          </w:p>
        </w:tc>
        <w:tc>
          <w:tcPr>
            <w:tcW w:w="1971" w:type="dxa"/>
          </w:tcPr>
          <w:p w:rsidR="00E62AA5" w:rsidRPr="00B17640" w:rsidRDefault="00E62AA5" w:rsidP="00E62AA5">
            <w:pPr>
              <w:pStyle w:val="ListParagraph"/>
              <w:ind w:left="0"/>
              <w:rPr>
                <w:rFonts w:ascii="NEW ROMAN TIMES" w:hAnsi="NEW ROMAN TIMES"/>
                <w:sz w:val="24"/>
                <w:szCs w:val="24"/>
              </w:rPr>
            </w:pPr>
            <w:r>
              <w:rPr>
                <w:rFonts w:ascii="NEW ROMAN TIMES" w:hAnsi="NEW ROMAN TIMES"/>
                <w:sz w:val="24"/>
                <w:szCs w:val="24"/>
              </w:rPr>
              <w:t xml:space="preserve">   </w:t>
            </w:r>
            <w:r w:rsidRPr="00B17640">
              <w:rPr>
                <w:rFonts w:ascii="NEW ROMAN TIMES" w:hAnsi="NEW ROMAN TIMES"/>
                <w:sz w:val="24"/>
                <w:szCs w:val="24"/>
              </w:rPr>
              <w:t xml:space="preserve">Rate (Sh. Per </w:t>
            </w:r>
            <m:oMath>
              <m:r>
                <w:rPr>
                  <w:rFonts w:ascii="Cambria Math" w:hAnsi="Cambria Math"/>
                  <w:sz w:val="24"/>
                  <w:szCs w:val="24"/>
                </w:rPr>
                <m:t>K</m:t>
              </m:r>
              <m:r>
                <w:rPr>
                  <w:rFonts w:ascii="Cambria Math" w:hAnsi="NEW ROMAN TIMES"/>
                  <w:sz w:val="24"/>
                  <w:szCs w:val="24"/>
                </w:rPr>
                <m:t>£</m:t>
              </m:r>
              <m:r>
                <w:rPr>
                  <w:rFonts w:ascii="Cambria Math" w:hAnsi="NEW ROMAN TIMES"/>
                  <w:sz w:val="24"/>
                  <w:szCs w:val="24"/>
                </w:rPr>
                <m:t>)</m:t>
              </m:r>
            </m:oMath>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m:t>
                </m:r>
                <m:r>
                  <w:rPr>
                    <w:rFonts w:ascii="Cambria Math" w:hAnsi="NEW ROMAN TIMES"/>
                    <w:sz w:val="24"/>
                    <w:szCs w:val="24"/>
                  </w:rPr>
                  <m:t>-</m:t>
                </m:r>
                <m:r>
                  <w:rPr>
                    <w:rFonts w:ascii="Cambria Math" w:hAnsi="NEW ROMAN TIMES"/>
                    <w:sz w:val="24"/>
                    <w:szCs w:val="24"/>
                  </w:rPr>
                  <m:t>39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2</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3901</m:t>
                </m:r>
                <m:r>
                  <w:rPr>
                    <w:rFonts w:ascii="Cambria Math" w:hAnsi="NEW ROMAN TIMES"/>
                    <w:sz w:val="24"/>
                    <w:szCs w:val="24"/>
                  </w:rPr>
                  <m:t>-</m:t>
                </m:r>
                <m:r>
                  <w:rPr>
                    <w:rFonts w:ascii="Cambria Math" w:hAnsi="NEW ROMAN TIMES"/>
                    <w:sz w:val="24"/>
                    <w:szCs w:val="24"/>
                  </w:rPr>
                  <m:t>78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3</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7801</m:t>
                </m:r>
                <m:r>
                  <w:rPr>
                    <w:rFonts w:ascii="Cambria Math" w:hAnsi="NEW ROMAN TIMES"/>
                    <w:sz w:val="24"/>
                    <w:szCs w:val="24"/>
                  </w:rPr>
                  <m:t>-</m:t>
                </m:r>
                <m:r>
                  <w:rPr>
                    <w:rFonts w:ascii="Cambria Math" w:hAnsi="NEW ROMAN TIMES"/>
                    <w:sz w:val="24"/>
                    <w:szCs w:val="24"/>
                  </w:rPr>
                  <m:t>117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4</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1701</m:t>
                </m:r>
                <m:r>
                  <w:rPr>
                    <w:rFonts w:ascii="Cambria Math" w:hAnsi="NEW ROMAN TIMES"/>
                    <w:sz w:val="24"/>
                    <w:szCs w:val="24"/>
                  </w:rPr>
                  <m:t>-</m:t>
                </m:r>
                <m:r>
                  <w:rPr>
                    <w:rFonts w:ascii="Cambria Math" w:hAnsi="NEW ROMAN TIMES"/>
                    <w:sz w:val="24"/>
                    <w:szCs w:val="24"/>
                  </w:rPr>
                  <m:t>156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5</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15600</m:t>
                </m:r>
                <m:r>
                  <w:rPr>
                    <w:rFonts w:ascii="Cambria Math" w:hAnsi="NEW ROMAN TIMES"/>
                    <w:sz w:val="24"/>
                    <w:szCs w:val="24"/>
                  </w:rPr>
                  <m:t>-</m:t>
                </m:r>
                <m:r>
                  <w:rPr>
                    <w:rFonts w:ascii="Cambria Math" w:hAnsi="NEW ROMAN TIMES"/>
                    <w:sz w:val="24"/>
                    <w:szCs w:val="24"/>
                  </w:rPr>
                  <m:t>195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7</m:t>
                </m:r>
              </m:oMath>
            </m:oMathPara>
          </w:p>
        </w:tc>
      </w:tr>
      <w:tr w:rsidR="00E62AA5" w:rsidRPr="00B17640" w:rsidTr="00E62AA5">
        <w:tc>
          <w:tcPr>
            <w:tcW w:w="3163"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Cambria Math"/>
                    <w:sz w:val="24"/>
                    <w:szCs w:val="24"/>
                  </w:rPr>
                  <m:t>Above</m:t>
                </m:r>
                <m:r>
                  <w:rPr>
                    <w:rFonts w:ascii="Cambria Math" w:hAnsi="NEW ROMAN TIMES"/>
                    <w:sz w:val="24"/>
                    <w:szCs w:val="24"/>
                  </w:rPr>
                  <m:t xml:space="preserve"> 19500</m:t>
                </m:r>
              </m:oMath>
            </m:oMathPara>
          </w:p>
        </w:tc>
        <w:tc>
          <w:tcPr>
            <w:tcW w:w="1971" w:type="dxa"/>
          </w:tcPr>
          <w:p w:rsidR="00E62AA5" w:rsidRPr="00B17640" w:rsidRDefault="00E62AA5" w:rsidP="00E62AA5">
            <w:pPr>
              <w:pStyle w:val="ListParagraph"/>
              <w:ind w:left="0"/>
              <w:rPr>
                <w:rFonts w:ascii="NEW ROMAN TIMES" w:hAnsi="NEW ROMAN TIMES"/>
                <w:sz w:val="24"/>
                <w:szCs w:val="24"/>
              </w:rPr>
            </w:pPr>
            <m:oMathPara>
              <m:oMath>
                <m:r>
                  <w:rPr>
                    <w:rFonts w:ascii="Cambria Math" w:hAnsi="NEW ROMAN TIMES"/>
                    <w:sz w:val="24"/>
                    <w:szCs w:val="24"/>
                  </w:rPr>
                  <m:t>9</m:t>
                </m:r>
              </m:oMath>
            </m:oMathPara>
          </w:p>
        </w:tc>
      </w:tr>
    </w:tbl>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E62AA5" w:rsidRDefault="00E62AA5" w:rsidP="00084592">
      <w:pPr>
        <w:pStyle w:val="ListParagraph"/>
        <w:rPr>
          <w:rFonts w:ascii="NEW ROMAN TIMES" w:hAnsi="NEW ROMAN TIMES"/>
          <w:sz w:val="24"/>
          <w:szCs w:val="24"/>
        </w:rPr>
      </w:pPr>
    </w:p>
    <w:p w:rsidR="00084592" w:rsidRPr="00E62AA5" w:rsidRDefault="00084592" w:rsidP="00E62AA5">
      <w:pPr>
        <w:rPr>
          <w:rFonts w:ascii="NEW ROMAN TIMES" w:hAnsi="NEW ROMAN TIMES"/>
          <w:sz w:val="24"/>
          <w:szCs w:val="24"/>
        </w:rPr>
      </w:pPr>
      <w:r w:rsidRPr="00E62AA5">
        <w:rPr>
          <w:rFonts w:ascii="NEW ROMAN TIMES" w:hAnsi="NEW ROMAN TIMES"/>
          <w:sz w:val="24"/>
          <w:szCs w:val="24"/>
        </w:rPr>
        <w:t>In that</w:t>
      </w:r>
      <w:r w:rsidR="00E62AA5" w:rsidRPr="00E62AA5">
        <w:rPr>
          <w:rFonts w:ascii="NEW ROMAN TIMES" w:hAnsi="NEW ROMAN TIMES"/>
          <w:sz w:val="24"/>
          <w:szCs w:val="24"/>
        </w:rPr>
        <w:t xml:space="preserve"> </w:t>
      </w:r>
      <w:r w:rsidRPr="00E62AA5">
        <w:rPr>
          <w:rFonts w:ascii="NEW ROMAN TIMES" w:hAnsi="NEW ROMAN TIMES"/>
          <w:sz w:val="24"/>
          <w:szCs w:val="24"/>
        </w:rPr>
        <w:t xml:space="preserve">year Mr. </w:t>
      </w:r>
      <w:proofErr w:type="spellStart"/>
      <w:r w:rsidRPr="00E62AA5">
        <w:rPr>
          <w:rFonts w:ascii="NEW ROMAN TIMES" w:hAnsi="NEW ROMAN TIMES"/>
          <w:sz w:val="24"/>
          <w:szCs w:val="24"/>
        </w:rPr>
        <w:t>Kariuki</w:t>
      </w:r>
      <w:proofErr w:type="spellEnd"/>
      <w:r w:rsidRPr="00E62AA5">
        <w:rPr>
          <w:rFonts w:ascii="NEW ROMAN TIMES" w:hAnsi="NEW ROMAN TIMES"/>
          <w:sz w:val="24"/>
          <w:szCs w:val="24"/>
        </w:rPr>
        <w:t xml:space="preserve"> at teacher at </w:t>
      </w:r>
      <w:proofErr w:type="spellStart"/>
      <w:r w:rsidRPr="00E62AA5">
        <w:rPr>
          <w:rFonts w:ascii="NEW ROMAN TIMES" w:hAnsi="NEW ROMAN TIMES"/>
          <w:sz w:val="24"/>
          <w:szCs w:val="24"/>
        </w:rPr>
        <w:t>Kangaru</w:t>
      </w:r>
      <w:proofErr w:type="spellEnd"/>
      <w:r w:rsidRPr="00E62AA5">
        <w:rPr>
          <w:rFonts w:ascii="NEW ROMAN TIMES" w:hAnsi="NEW ROMAN TIMES"/>
          <w:sz w:val="24"/>
          <w:szCs w:val="24"/>
        </w:rPr>
        <w:t xml:space="preserve"> High School was earning a basic salary of Ksh. 27 000 per month. In addition he was entitled to other taxable allowances </w:t>
      </w:r>
      <w:proofErr w:type="spellStart"/>
      <w:r w:rsidRPr="00E62AA5">
        <w:rPr>
          <w:rFonts w:ascii="NEW ROMAN TIMES" w:hAnsi="NEW ROMAN TIMES"/>
          <w:sz w:val="24"/>
          <w:szCs w:val="24"/>
        </w:rPr>
        <w:t>totalling</w:t>
      </w:r>
      <w:proofErr w:type="spellEnd"/>
      <w:r w:rsidRPr="00E62AA5">
        <w:rPr>
          <w:rFonts w:ascii="NEW ROMAN TIMES" w:hAnsi="NEW ROMAN TIMES"/>
          <w:sz w:val="24"/>
          <w:szCs w:val="24"/>
        </w:rPr>
        <w:t xml:space="preserve"> to 11 000 per month and a personal relief of Ksh 1056 per month. He lives in teachers’ quarters where he is paying a nominal rent of Ksh. 3 500 per month.</w:t>
      </w:r>
    </w:p>
    <w:p w:rsidR="00084592"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 xml:space="preserve">Calculate how much income tax Mr. </w:t>
      </w:r>
      <w:proofErr w:type="spellStart"/>
      <w:r w:rsidRPr="00B17640">
        <w:rPr>
          <w:rFonts w:ascii="NEW ROMAN TIMES" w:hAnsi="NEW ROMAN TIMES"/>
          <w:sz w:val="24"/>
          <w:szCs w:val="24"/>
        </w:rPr>
        <w:t>Kariuki</w:t>
      </w:r>
      <w:proofErr w:type="spellEnd"/>
      <w:r w:rsidRPr="00B17640">
        <w:rPr>
          <w:rFonts w:ascii="NEW ROMAN TIMES" w:hAnsi="NEW ROMAN TIMES"/>
          <w:sz w:val="24"/>
          <w:szCs w:val="24"/>
        </w:rPr>
        <w:t xml:space="preserve"> is paid per month.</w:t>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t>(4 marks)</w:t>
      </w: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084592"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 xml:space="preserve">Mr. </w:t>
      </w:r>
      <w:proofErr w:type="spellStart"/>
      <w:r w:rsidRPr="00B17640">
        <w:rPr>
          <w:rFonts w:ascii="NEW ROMAN TIMES" w:hAnsi="NEW ROMAN TIMES"/>
          <w:sz w:val="24"/>
          <w:szCs w:val="24"/>
        </w:rPr>
        <w:t>Kariuki’s</w:t>
      </w:r>
      <w:proofErr w:type="spellEnd"/>
      <w:r w:rsidRPr="00B17640">
        <w:rPr>
          <w:rFonts w:ascii="NEW ROMAN TIMES" w:hAnsi="NEW ROMAN TIMES"/>
          <w:sz w:val="24"/>
          <w:szCs w:val="24"/>
        </w:rPr>
        <w:t xml:space="preserve"> other deductions per month were co-operative society contribution of </w:t>
      </w:r>
      <w:proofErr w:type="spellStart"/>
      <w:r w:rsidRPr="00B17640">
        <w:rPr>
          <w:rFonts w:ascii="NEW ROMAN TIMES" w:hAnsi="NEW ROMAN TIMES"/>
          <w:sz w:val="24"/>
          <w:szCs w:val="24"/>
        </w:rPr>
        <w:t>sh</w:t>
      </w:r>
      <w:proofErr w:type="spellEnd"/>
      <w:r w:rsidRPr="00B17640">
        <w:rPr>
          <w:rFonts w:ascii="NEW ROMAN TIMES" w:hAnsi="NEW ROMAN TIMES"/>
          <w:sz w:val="24"/>
          <w:szCs w:val="24"/>
        </w:rPr>
        <w:t xml:space="preserve"> 2500 and loan repayment of sh. 3000, calculate his net salary per month.</w:t>
      </w:r>
      <w:r w:rsidRPr="00B17640">
        <w:rPr>
          <w:rFonts w:ascii="NEW ROMAN TIMES" w:hAnsi="NEW ROMAN TIMES"/>
          <w:sz w:val="24"/>
          <w:szCs w:val="24"/>
        </w:rPr>
        <w:tab/>
      </w:r>
      <w:r w:rsidRPr="00B17640">
        <w:rPr>
          <w:rFonts w:ascii="NEW ROMAN TIMES" w:hAnsi="NEW ROMAN TIMES"/>
          <w:sz w:val="24"/>
          <w:szCs w:val="24"/>
        </w:rPr>
        <w:tab/>
        <w:t>(3 marks)</w:t>
      </w: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Default="00E62AA5" w:rsidP="00E62AA5">
      <w:pPr>
        <w:rPr>
          <w:rFonts w:ascii="NEW ROMAN TIMES" w:hAnsi="NEW ROMAN TIMES"/>
          <w:sz w:val="24"/>
          <w:szCs w:val="24"/>
        </w:rPr>
      </w:pPr>
    </w:p>
    <w:p w:rsidR="00E62AA5" w:rsidRPr="00E62AA5" w:rsidRDefault="00E62AA5" w:rsidP="00E62AA5">
      <w:pPr>
        <w:rPr>
          <w:rFonts w:ascii="NEW ROMAN TIMES" w:hAnsi="NEW ROMAN TIMES"/>
          <w:sz w:val="24"/>
          <w:szCs w:val="24"/>
        </w:rPr>
      </w:pPr>
    </w:p>
    <w:p w:rsidR="00084592" w:rsidRPr="00B17640" w:rsidRDefault="00084592" w:rsidP="00084592">
      <w:pPr>
        <w:pStyle w:val="ListParagraph"/>
        <w:numPr>
          <w:ilvl w:val="0"/>
          <w:numId w:val="14"/>
        </w:numPr>
        <w:rPr>
          <w:rFonts w:ascii="NEW ROMAN TIMES" w:hAnsi="NEW ROMAN TIMES"/>
          <w:sz w:val="24"/>
          <w:szCs w:val="24"/>
        </w:rPr>
      </w:pPr>
      <w:r w:rsidRPr="00B17640">
        <w:rPr>
          <w:rFonts w:ascii="NEW ROMAN TIMES" w:hAnsi="NEW ROMAN TIMES"/>
          <w:sz w:val="24"/>
          <w:szCs w:val="24"/>
        </w:rPr>
        <w:t xml:space="preserve">Later the same year Mr. </w:t>
      </w:r>
      <w:proofErr w:type="spellStart"/>
      <w:r w:rsidRPr="00B17640">
        <w:rPr>
          <w:rFonts w:ascii="NEW ROMAN TIMES" w:hAnsi="NEW ROMAN TIMES"/>
          <w:sz w:val="24"/>
          <w:szCs w:val="24"/>
        </w:rPr>
        <w:t>Kariuki</w:t>
      </w:r>
      <w:proofErr w:type="spellEnd"/>
      <w:r w:rsidRPr="00B17640">
        <w:rPr>
          <w:rFonts w:ascii="NEW ROMAN TIMES" w:hAnsi="NEW ROMAN TIMES"/>
          <w:sz w:val="24"/>
          <w:szCs w:val="24"/>
        </w:rPr>
        <w:t xml:space="preserve"> was transferred to another school where he earned hardship allowance equivalent to 30% of his basic salary. On top of the deduction in (b) above, he also had a deduction of </w:t>
      </w:r>
      <w:proofErr w:type="spellStart"/>
      <w:r w:rsidRPr="00B17640">
        <w:rPr>
          <w:rFonts w:ascii="NEW ROMAN TIMES" w:hAnsi="NEW ROMAN TIMES"/>
          <w:sz w:val="24"/>
          <w:szCs w:val="24"/>
        </w:rPr>
        <w:t>sh</w:t>
      </w:r>
      <w:proofErr w:type="spellEnd"/>
      <w:r w:rsidRPr="00B17640">
        <w:rPr>
          <w:rFonts w:ascii="NEW ROMAN TIMES" w:hAnsi="NEW ROMAN TIMES"/>
          <w:sz w:val="24"/>
          <w:szCs w:val="24"/>
        </w:rPr>
        <w:t xml:space="preserve"> 2700 per month to KCT. Calculate the percentage change in</w:t>
      </w:r>
      <w:r>
        <w:rPr>
          <w:rFonts w:ascii="NEW ROMAN TIMES" w:hAnsi="NEW ROMAN TIMES"/>
          <w:sz w:val="24"/>
          <w:szCs w:val="24"/>
        </w:rPr>
        <w:t xml:space="preserve"> his net salary per month</w:t>
      </w:r>
      <w:r>
        <w:rPr>
          <w:rFonts w:ascii="NEW ROMAN TIMES" w:hAnsi="NEW ROMAN TIMES"/>
          <w:sz w:val="24"/>
          <w:szCs w:val="24"/>
        </w:rPr>
        <w:tab/>
      </w:r>
      <w:r>
        <w:rPr>
          <w:rFonts w:ascii="NEW ROMAN TIMES" w:hAnsi="NEW ROMAN TIMES"/>
          <w:sz w:val="24"/>
          <w:szCs w:val="24"/>
        </w:rPr>
        <w:tab/>
      </w:r>
      <w:r w:rsidR="00E62AA5">
        <w:rPr>
          <w:rFonts w:ascii="NEW ROMAN TIMES" w:hAnsi="NEW ROMAN TIMES"/>
          <w:sz w:val="24"/>
          <w:szCs w:val="24"/>
        </w:rPr>
        <w:t xml:space="preserve">                                                                                          </w:t>
      </w:r>
      <w:r w:rsidRPr="00B17640">
        <w:rPr>
          <w:rFonts w:ascii="NEW ROMAN TIMES" w:hAnsi="NEW ROMAN TIMES"/>
          <w:sz w:val="24"/>
          <w:szCs w:val="24"/>
        </w:rPr>
        <w:t>(3 marks)</w:t>
      </w:r>
      <w:r w:rsidRPr="00B17640">
        <w:rPr>
          <w:rFonts w:ascii="NEW ROMAN TIMES" w:hAnsi="NEW ROMAN TIMES"/>
          <w:sz w:val="24"/>
          <w:szCs w:val="24"/>
        </w:rPr>
        <w:br w:type="textWrapping" w:clear="all"/>
      </w:r>
    </w:p>
    <w:p w:rsidR="00D9180F" w:rsidRDefault="00D9180F" w:rsidP="00D9180F">
      <w:pPr>
        <w:rPr>
          <w:rFonts w:ascii="Times New Roman" w:hAnsi="Times New Roman"/>
          <w:sz w:val="24"/>
          <w:szCs w:val="24"/>
        </w:rPr>
      </w:pPr>
    </w:p>
    <w:p w:rsidR="00D9180F" w:rsidRPr="00D9180F" w:rsidRDefault="00D9180F" w:rsidP="004B3D1A">
      <w:pPr>
        <w:pStyle w:val="ListParagraph"/>
        <w:numPr>
          <w:ilvl w:val="0"/>
          <w:numId w:val="17"/>
        </w:numPr>
        <w:rPr>
          <w:rFonts w:ascii="Times New Roman" w:hAnsi="Times New Roman"/>
          <w:sz w:val="24"/>
          <w:szCs w:val="24"/>
        </w:rPr>
      </w:pPr>
      <w:r w:rsidRPr="00D9180F">
        <w:rPr>
          <w:rFonts w:ascii="Times New Roman" w:hAnsi="Times New Roman"/>
          <w:sz w:val="24"/>
          <w:szCs w:val="24"/>
        </w:rPr>
        <w:lastRenderedPageBreak/>
        <w:t>Given that y=2x</w:t>
      </w:r>
      <w:r w:rsidRPr="00D9180F">
        <w:rPr>
          <w:rFonts w:ascii="Times New Roman" w:hAnsi="Times New Roman"/>
          <w:sz w:val="24"/>
          <w:szCs w:val="24"/>
          <w:vertAlign w:val="superscript"/>
        </w:rPr>
        <w:t>o</w:t>
      </w:r>
      <w:r w:rsidRPr="00D9180F">
        <w:rPr>
          <w:rFonts w:ascii="Times New Roman" w:hAnsi="Times New Roman"/>
          <w:sz w:val="24"/>
          <w:szCs w:val="24"/>
        </w:rPr>
        <w:t xml:space="preserve">+ </w:t>
      </w:r>
      <w:proofErr w:type="spellStart"/>
      <w:r w:rsidRPr="00D9180F">
        <w:rPr>
          <w:rFonts w:ascii="Times New Roman" w:hAnsi="Times New Roman"/>
          <w:sz w:val="24"/>
          <w:szCs w:val="24"/>
        </w:rPr>
        <w:t>cos</w:t>
      </w:r>
      <w:proofErr w:type="spellEnd"/>
      <w:r w:rsidRPr="00D9180F">
        <w:rPr>
          <w:rFonts w:ascii="Times New Roman" w:hAnsi="Times New Roman"/>
          <w:sz w:val="24"/>
          <w:szCs w:val="24"/>
        </w:rPr>
        <w:t xml:space="preserve"> ½ x</w:t>
      </w:r>
      <w:r w:rsidRPr="00D9180F">
        <w:rPr>
          <w:rFonts w:ascii="Times New Roman" w:hAnsi="Times New Roman"/>
          <w:sz w:val="24"/>
          <w:szCs w:val="24"/>
          <w:vertAlign w:val="superscript"/>
        </w:rPr>
        <w:t>o</w:t>
      </w:r>
      <w:r w:rsidRPr="00D9180F">
        <w:rPr>
          <w:rFonts w:ascii="Times New Roman" w:hAnsi="Times New Roman"/>
          <w:sz w:val="24"/>
          <w:szCs w:val="24"/>
        </w:rPr>
        <w:t>, complete the table below for the missing values of y, correct to 1 decimal place</w:t>
      </w:r>
      <w:r w:rsidR="006178F6">
        <w:rPr>
          <w:rFonts w:ascii="Times New Roman" w:hAnsi="Times New Roman"/>
          <w:sz w:val="24"/>
          <w:szCs w:val="24"/>
        </w:rPr>
        <w:t xml:space="preserve">                                                                  </w:t>
      </w:r>
      <w:r w:rsidR="006178F6">
        <w:rPr>
          <w:rFonts w:ascii="Times New Roman" w:hAnsi="Times New Roman"/>
          <w:sz w:val="24"/>
          <w:szCs w:val="24"/>
        </w:rPr>
        <w:tab/>
      </w:r>
      <w:r w:rsidR="006178F6">
        <w:rPr>
          <w:rFonts w:ascii="Times New Roman" w:hAnsi="Times New Roman"/>
          <w:sz w:val="24"/>
          <w:szCs w:val="24"/>
        </w:rPr>
        <w:tab/>
      </w:r>
      <w:r w:rsidR="006178F6">
        <w:rPr>
          <w:rFonts w:ascii="Times New Roman" w:hAnsi="Times New Roman"/>
          <w:sz w:val="24"/>
          <w:szCs w:val="24"/>
        </w:rPr>
        <w:tab/>
        <w:t xml:space="preserve">            (2mks)</w:t>
      </w:r>
    </w:p>
    <w:p w:rsidR="00D9180F" w:rsidRPr="00D9180F" w:rsidRDefault="00D9180F" w:rsidP="00D9180F">
      <w:pPr>
        <w:pStyle w:val="ListParagraph"/>
        <w:rPr>
          <w:rFonts w:ascii="Times New Roman" w:hAnsi="Times New Roman"/>
          <w:sz w:val="24"/>
          <w:szCs w:val="24"/>
        </w:rPr>
      </w:pPr>
    </w:p>
    <w:tbl>
      <w:tblPr>
        <w:tblW w:w="10965" w:type="dxa"/>
        <w:tblInd w:w="-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70"/>
        <w:gridCol w:w="630"/>
        <w:gridCol w:w="631"/>
        <w:gridCol w:w="735"/>
        <w:gridCol w:w="674"/>
        <w:gridCol w:w="770"/>
        <w:gridCol w:w="656"/>
        <w:gridCol w:w="683"/>
        <w:gridCol w:w="671"/>
        <w:gridCol w:w="683"/>
        <w:gridCol w:w="656"/>
        <w:gridCol w:w="794"/>
        <w:gridCol w:w="656"/>
        <w:gridCol w:w="656"/>
      </w:tblGrid>
      <w:tr w:rsidR="00B251F4" w:rsidTr="00296F23">
        <w:trPr>
          <w:trHeight w:val="375"/>
        </w:trPr>
        <w:tc>
          <w:tcPr>
            <w:tcW w:w="2070" w:type="dxa"/>
          </w:tcPr>
          <w:p w:rsidR="00B251F4" w:rsidRDefault="00B251F4" w:rsidP="007414DC">
            <w:pPr>
              <w:rPr>
                <w:rFonts w:ascii="Times New Roman" w:hAnsi="Times New Roman"/>
                <w:sz w:val="24"/>
                <w:szCs w:val="24"/>
              </w:rPr>
            </w:pPr>
            <w:r>
              <w:rPr>
                <w:rFonts w:ascii="Times New Roman" w:hAnsi="Times New Roman"/>
                <w:sz w:val="24"/>
                <w:szCs w:val="24"/>
              </w:rPr>
              <w:t>X</w:t>
            </w:r>
            <w:r w:rsidRPr="00A3626F">
              <w:rPr>
                <w:rFonts w:ascii="Times New Roman" w:hAnsi="Times New Roman"/>
                <w:sz w:val="24"/>
                <w:szCs w:val="24"/>
                <w:vertAlign w:val="superscript"/>
              </w:rPr>
              <w:t>o</w:t>
            </w:r>
          </w:p>
        </w:tc>
        <w:tc>
          <w:tcPr>
            <w:tcW w:w="630" w:type="dxa"/>
          </w:tcPr>
          <w:p w:rsidR="00B251F4" w:rsidRDefault="00B251F4" w:rsidP="007414DC">
            <w:pPr>
              <w:rPr>
                <w:rFonts w:ascii="Times New Roman" w:hAnsi="Times New Roman"/>
                <w:sz w:val="24"/>
                <w:szCs w:val="24"/>
              </w:rPr>
            </w:pPr>
            <w:r>
              <w:rPr>
                <w:rFonts w:ascii="Times New Roman" w:hAnsi="Times New Roman"/>
                <w:sz w:val="24"/>
                <w:szCs w:val="24"/>
              </w:rPr>
              <w:t>0</w:t>
            </w:r>
            <w:r w:rsidRPr="00A3626F">
              <w:rPr>
                <w:rFonts w:ascii="Times New Roman" w:hAnsi="Times New Roman"/>
                <w:sz w:val="24"/>
                <w:szCs w:val="24"/>
                <w:vertAlign w:val="superscript"/>
              </w:rPr>
              <w:t>o</w:t>
            </w:r>
          </w:p>
        </w:tc>
        <w:tc>
          <w:tcPr>
            <w:tcW w:w="631" w:type="dxa"/>
          </w:tcPr>
          <w:p w:rsidR="00B251F4" w:rsidRDefault="00B251F4" w:rsidP="007414DC">
            <w:pPr>
              <w:rPr>
                <w:rFonts w:ascii="Times New Roman" w:hAnsi="Times New Roman"/>
                <w:sz w:val="24"/>
                <w:szCs w:val="24"/>
              </w:rPr>
            </w:pPr>
            <w:r>
              <w:rPr>
                <w:rFonts w:ascii="Times New Roman" w:hAnsi="Times New Roman"/>
                <w:sz w:val="24"/>
                <w:szCs w:val="24"/>
              </w:rPr>
              <w:t>30</w:t>
            </w:r>
            <w:r w:rsidRPr="00A3626F">
              <w:rPr>
                <w:rFonts w:ascii="Times New Roman" w:hAnsi="Times New Roman"/>
                <w:sz w:val="24"/>
                <w:szCs w:val="24"/>
                <w:vertAlign w:val="superscript"/>
              </w:rPr>
              <w:t>o</w:t>
            </w:r>
          </w:p>
        </w:tc>
        <w:tc>
          <w:tcPr>
            <w:tcW w:w="735" w:type="dxa"/>
          </w:tcPr>
          <w:p w:rsidR="00B251F4" w:rsidRDefault="00B251F4" w:rsidP="007414DC">
            <w:pPr>
              <w:rPr>
                <w:rFonts w:ascii="Times New Roman" w:hAnsi="Times New Roman"/>
                <w:sz w:val="24"/>
                <w:szCs w:val="24"/>
              </w:rPr>
            </w:pPr>
            <w:r>
              <w:rPr>
                <w:rFonts w:ascii="Times New Roman" w:hAnsi="Times New Roman"/>
                <w:sz w:val="24"/>
                <w:szCs w:val="24"/>
              </w:rPr>
              <w:t>60</w:t>
            </w:r>
            <w:r w:rsidRPr="00A3626F">
              <w:rPr>
                <w:rFonts w:ascii="Times New Roman" w:hAnsi="Times New Roman"/>
                <w:sz w:val="24"/>
                <w:szCs w:val="24"/>
                <w:vertAlign w:val="superscript"/>
              </w:rPr>
              <w:t>o</w:t>
            </w:r>
          </w:p>
        </w:tc>
        <w:tc>
          <w:tcPr>
            <w:tcW w:w="674" w:type="dxa"/>
          </w:tcPr>
          <w:p w:rsidR="00B251F4" w:rsidRDefault="00B251F4" w:rsidP="007414DC">
            <w:pPr>
              <w:rPr>
                <w:rFonts w:ascii="Times New Roman" w:hAnsi="Times New Roman"/>
                <w:sz w:val="24"/>
                <w:szCs w:val="24"/>
              </w:rPr>
            </w:pPr>
            <w:r>
              <w:rPr>
                <w:rFonts w:ascii="Times New Roman" w:hAnsi="Times New Roman"/>
                <w:sz w:val="24"/>
                <w:szCs w:val="24"/>
              </w:rPr>
              <w:t>90</w:t>
            </w:r>
            <w:r w:rsidRPr="00A3626F">
              <w:rPr>
                <w:rFonts w:ascii="Times New Roman" w:hAnsi="Times New Roman"/>
                <w:sz w:val="24"/>
                <w:szCs w:val="24"/>
                <w:vertAlign w:val="superscript"/>
              </w:rPr>
              <w:t>o</w:t>
            </w:r>
          </w:p>
        </w:tc>
        <w:tc>
          <w:tcPr>
            <w:tcW w:w="770" w:type="dxa"/>
          </w:tcPr>
          <w:p w:rsidR="00B251F4" w:rsidRDefault="00B251F4" w:rsidP="007414DC">
            <w:pPr>
              <w:rPr>
                <w:rFonts w:ascii="Times New Roman" w:hAnsi="Times New Roman"/>
                <w:sz w:val="24"/>
                <w:szCs w:val="24"/>
              </w:rPr>
            </w:pPr>
            <w:r>
              <w:rPr>
                <w:rFonts w:ascii="Times New Roman" w:hAnsi="Times New Roman"/>
                <w:sz w:val="24"/>
                <w:szCs w:val="24"/>
              </w:rPr>
              <w:t>12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150</w:t>
            </w:r>
            <w:r w:rsidRPr="00A3626F">
              <w:rPr>
                <w:rFonts w:ascii="Times New Roman" w:hAnsi="Times New Roman"/>
                <w:sz w:val="24"/>
                <w:szCs w:val="24"/>
                <w:vertAlign w:val="superscript"/>
              </w:rPr>
              <w:t>o</w:t>
            </w: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180</w:t>
            </w:r>
            <w:r w:rsidRPr="00A3626F">
              <w:rPr>
                <w:rFonts w:ascii="Times New Roman" w:hAnsi="Times New Roman"/>
                <w:sz w:val="24"/>
                <w:szCs w:val="24"/>
                <w:vertAlign w:val="superscript"/>
              </w:rPr>
              <w:t>o</w:t>
            </w:r>
          </w:p>
        </w:tc>
        <w:tc>
          <w:tcPr>
            <w:tcW w:w="671" w:type="dxa"/>
          </w:tcPr>
          <w:p w:rsidR="00B251F4" w:rsidRDefault="00B251F4" w:rsidP="007414DC">
            <w:pPr>
              <w:rPr>
                <w:rFonts w:ascii="Times New Roman" w:hAnsi="Times New Roman"/>
                <w:sz w:val="24"/>
                <w:szCs w:val="24"/>
              </w:rPr>
            </w:pPr>
            <w:r>
              <w:rPr>
                <w:rFonts w:ascii="Times New Roman" w:hAnsi="Times New Roman"/>
                <w:sz w:val="24"/>
                <w:szCs w:val="24"/>
              </w:rPr>
              <w:t>210</w:t>
            </w:r>
            <w:r w:rsidRPr="00A3626F">
              <w:rPr>
                <w:rFonts w:ascii="Times New Roman" w:hAnsi="Times New Roman"/>
                <w:sz w:val="24"/>
                <w:szCs w:val="24"/>
                <w:vertAlign w:val="superscript"/>
              </w:rPr>
              <w:t>o</w:t>
            </w: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24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270</w:t>
            </w:r>
            <w:r w:rsidRPr="00A3626F">
              <w:rPr>
                <w:rFonts w:ascii="Times New Roman" w:hAnsi="Times New Roman"/>
                <w:sz w:val="24"/>
                <w:szCs w:val="24"/>
                <w:vertAlign w:val="superscript"/>
              </w:rPr>
              <w:t>o</w:t>
            </w:r>
          </w:p>
        </w:tc>
        <w:tc>
          <w:tcPr>
            <w:tcW w:w="794" w:type="dxa"/>
          </w:tcPr>
          <w:p w:rsidR="00B251F4" w:rsidRDefault="00B251F4" w:rsidP="007414DC">
            <w:pPr>
              <w:rPr>
                <w:rFonts w:ascii="Times New Roman" w:hAnsi="Times New Roman"/>
                <w:sz w:val="24"/>
                <w:szCs w:val="24"/>
              </w:rPr>
            </w:pPr>
            <w:r>
              <w:rPr>
                <w:rFonts w:ascii="Times New Roman" w:hAnsi="Times New Roman"/>
                <w:sz w:val="24"/>
                <w:szCs w:val="24"/>
              </w:rPr>
              <w:t>300</w:t>
            </w:r>
            <w:r w:rsidRPr="00A3626F">
              <w:rPr>
                <w:rFonts w:ascii="Times New Roman" w:hAnsi="Times New Roman"/>
                <w:sz w:val="24"/>
                <w:szCs w:val="24"/>
                <w:vertAlign w:val="superscript"/>
              </w:rPr>
              <w:t>o</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330</w:t>
            </w:r>
            <w:r w:rsidRPr="00A3626F">
              <w:rPr>
                <w:rFonts w:ascii="Times New Roman" w:hAnsi="Times New Roman"/>
                <w:sz w:val="24"/>
                <w:szCs w:val="24"/>
                <w:vertAlign w:val="superscript"/>
              </w:rPr>
              <w:t>o</w:t>
            </w:r>
          </w:p>
        </w:tc>
        <w:tc>
          <w:tcPr>
            <w:tcW w:w="656" w:type="dxa"/>
          </w:tcPr>
          <w:p w:rsidR="00B251F4" w:rsidRDefault="00B251F4" w:rsidP="00B251F4">
            <w:pPr>
              <w:rPr>
                <w:rFonts w:ascii="Times New Roman" w:hAnsi="Times New Roman"/>
                <w:sz w:val="24"/>
                <w:szCs w:val="24"/>
              </w:rPr>
            </w:pPr>
            <w:r>
              <w:rPr>
                <w:rFonts w:ascii="Times New Roman" w:hAnsi="Times New Roman"/>
                <w:sz w:val="24"/>
                <w:szCs w:val="24"/>
              </w:rPr>
              <w:t>360</w:t>
            </w:r>
            <w:r w:rsidRPr="00A3626F">
              <w:rPr>
                <w:rFonts w:ascii="Times New Roman" w:hAnsi="Times New Roman"/>
                <w:sz w:val="24"/>
                <w:szCs w:val="24"/>
                <w:vertAlign w:val="superscript"/>
              </w:rPr>
              <w:t>o</w:t>
            </w:r>
          </w:p>
        </w:tc>
      </w:tr>
      <w:tr w:rsidR="00B251F4" w:rsidTr="00296F23">
        <w:trPr>
          <w:trHeight w:val="765"/>
        </w:trPr>
        <w:tc>
          <w:tcPr>
            <w:tcW w:w="2070" w:type="dxa"/>
          </w:tcPr>
          <w:p w:rsidR="00B251F4" w:rsidRDefault="00B251F4" w:rsidP="007414DC">
            <w:pPr>
              <w:rPr>
                <w:rFonts w:ascii="Times New Roman" w:hAnsi="Times New Roman"/>
                <w:sz w:val="24"/>
                <w:szCs w:val="24"/>
              </w:rPr>
            </w:pPr>
            <w:r>
              <w:rPr>
                <w:rFonts w:ascii="Times New Roman" w:hAnsi="Times New Roman"/>
                <w:sz w:val="24"/>
                <w:szCs w:val="24"/>
              </w:rPr>
              <w:t xml:space="preserve">Y=sin 2x+ </w:t>
            </w:r>
            <w:proofErr w:type="spellStart"/>
            <w:r>
              <w:rPr>
                <w:rFonts w:ascii="Times New Roman" w:hAnsi="Times New Roman"/>
                <w:sz w:val="24"/>
                <w:szCs w:val="24"/>
              </w:rPr>
              <w:t>cos</w:t>
            </w:r>
            <w:proofErr w:type="spellEnd"/>
            <w:r>
              <w:rPr>
                <w:rFonts w:ascii="Times New Roman" w:hAnsi="Times New Roman"/>
                <w:sz w:val="24"/>
                <w:szCs w:val="24"/>
              </w:rPr>
              <w:t xml:space="preserve"> ½ x</w:t>
            </w:r>
          </w:p>
        </w:tc>
        <w:tc>
          <w:tcPr>
            <w:tcW w:w="630" w:type="dxa"/>
          </w:tcPr>
          <w:p w:rsidR="00B251F4" w:rsidRDefault="00B251F4" w:rsidP="007414DC">
            <w:pPr>
              <w:rPr>
                <w:rFonts w:ascii="Times New Roman" w:hAnsi="Times New Roman"/>
                <w:sz w:val="24"/>
                <w:szCs w:val="24"/>
              </w:rPr>
            </w:pPr>
            <w:r>
              <w:rPr>
                <w:rFonts w:ascii="Times New Roman" w:hAnsi="Times New Roman"/>
                <w:sz w:val="24"/>
                <w:szCs w:val="24"/>
              </w:rPr>
              <w:t>1.0</w:t>
            </w:r>
          </w:p>
        </w:tc>
        <w:tc>
          <w:tcPr>
            <w:tcW w:w="631" w:type="dxa"/>
          </w:tcPr>
          <w:p w:rsidR="00B251F4" w:rsidRDefault="00B251F4" w:rsidP="007414DC">
            <w:pPr>
              <w:rPr>
                <w:rFonts w:ascii="Times New Roman" w:hAnsi="Times New Roman"/>
                <w:sz w:val="24"/>
                <w:szCs w:val="24"/>
              </w:rPr>
            </w:pPr>
            <w:r>
              <w:rPr>
                <w:rFonts w:ascii="Times New Roman" w:hAnsi="Times New Roman"/>
                <w:sz w:val="24"/>
                <w:szCs w:val="24"/>
              </w:rPr>
              <w:t>1.8</w:t>
            </w:r>
          </w:p>
        </w:tc>
        <w:tc>
          <w:tcPr>
            <w:tcW w:w="735" w:type="dxa"/>
          </w:tcPr>
          <w:p w:rsidR="00B251F4" w:rsidRDefault="00B251F4" w:rsidP="007414DC">
            <w:pPr>
              <w:rPr>
                <w:rFonts w:ascii="Times New Roman" w:hAnsi="Times New Roman"/>
                <w:sz w:val="24"/>
                <w:szCs w:val="24"/>
              </w:rPr>
            </w:pPr>
          </w:p>
        </w:tc>
        <w:tc>
          <w:tcPr>
            <w:tcW w:w="674" w:type="dxa"/>
          </w:tcPr>
          <w:p w:rsidR="00B251F4" w:rsidRDefault="00B251F4" w:rsidP="007414DC">
            <w:pPr>
              <w:rPr>
                <w:rFonts w:ascii="Times New Roman" w:hAnsi="Times New Roman"/>
                <w:sz w:val="24"/>
                <w:szCs w:val="24"/>
              </w:rPr>
            </w:pPr>
          </w:p>
        </w:tc>
        <w:tc>
          <w:tcPr>
            <w:tcW w:w="770" w:type="dxa"/>
          </w:tcPr>
          <w:p w:rsidR="00B251F4" w:rsidRDefault="00B251F4" w:rsidP="007414DC">
            <w:pPr>
              <w:rPr>
                <w:rFonts w:ascii="Times New Roman" w:hAnsi="Times New Roman"/>
                <w:sz w:val="24"/>
                <w:szCs w:val="24"/>
              </w:rPr>
            </w:pPr>
            <w:r>
              <w:rPr>
                <w:rFonts w:ascii="Times New Roman" w:hAnsi="Times New Roman"/>
                <w:sz w:val="24"/>
                <w:szCs w:val="24"/>
              </w:rPr>
              <w:t>-0.4</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0.6</w:t>
            </w:r>
          </w:p>
        </w:tc>
        <w:tc>
          <w:tcPr>
            <w:tcW w:w="683" w:type="dxa"/>
          </w:tcPr>
          <w:p w:rsidR="00B251F4" w:rsidRDefault="00B251F4" w:rsidP="007414DC">
            <w:pPr>
              <w:rPr>
                <w:rFonts w:ascii="Times New Roman" w:hAnsi="Times New Roman"/>
                <w:sz w:val="24"/>
                <w:szCs w:val="24"/>
              </w:rPr>
            </w:pPr>
          </w:p>
        </w:tc>
        <w:tc>
          <w:tcPr>
            <w:tcW w:w="671" w:type="dxa"/>
          </w:tcPr>
          <w:p w:rsidR="00B251F4" w:rsidRDefault="00B251F4" w:rsidP="007414DC">
            <w:pPr>
              <w:rPr>
                <w:rFonts w:ascii="Times New Roman" w:hAnsi="Times New Roman"/>
                <w:sz w:val="24"/>
                <w:szCs w:val="24"/>
              </w:rPr>
            </w:pPr>
          </w:p>
        </w:tc>
        <w:tc>
          <w:tcPr>
            <w:tcW w:w="683" w:type="dxa"/>
          </w:tcPr>
          <w:p w:rsidR="00B251F4" w:rsidRDefault="00B251F4" w:rsidP="007414DC">
            <w:pPr>
              <w:rPr>
                <w:rFonts w:ascii="Times New Roman" w:hAnsi="Times New Roman"/>
                <w:sz w:val="24"/>
                <w:szCs w:val="24"/>
              </w:rPr>
            </w:pPr>
            <w:r>
              <w:rPr>
                <w:rFonts w:ascii="Times New Roman" w:hAnsi="Times New Roman"/>
                <w:sz w:val="24"/>
                <w:szCs w:val="24"/>
              </w:rPr>
              <w:t>0.4</w:t>
            </w: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0.7</w:t>
            </w:r>
          </w:p>
        </w:tc>
        <w:tc>
          <w:tcPr>
            <w:tcW w:w="794" w:type="dxa"/>
          </w:tcPr>
          <w:p w:rsidR="00B251F4" w:rsidRDefault="00B251F4" w:rsidP="007414DC">
            <w:pPr>
              <w:rPr>
                <w:rFonts w:ascii="Times New Roman" w:hAnsi="Times New Roman"/>
                <w:sz w:val="24"/>
                <w:szCs w:val="24"/>
              </w:rPr>
            </w:pPr>
          </w:p>
        </w:tc>
        <w:tc>
          <w:tcPr>
            <w:tcW w:w="656" w:type="dxa"/>
          </w:tcPr>
          <w:p w:rsidR="00B251F4" w:rsidRDefault="00B251F4" w:rsidP="007414DC">
            <w:pPr>
              <w:rPr>
                <w:rFonts w:ascii="Times New Roman" w:hAnsi="Times New Roman"/>
                <w:sz w:val="24"/>
                <w:szCs w:val="24"/>
              </w:rPr>
            </w:pPr>
          </w:p>
        </w:tc>
        <w:tc>
          <w:tcPr>
            <w:tcW w:w="656" w:type="dxa"/>
          </w:tcPr>
          <w:p w:rsidR="00B251F4" w:rsidRDefault="00B251F4" w:rsidP="007414DC">
            <w:pPr>
              <w:rPr>
                <w:rFonts w:ascii="Times New Roman" w:hAnsi="Times New Roman"/>
                <w:sz w:val="24"/>
                <w:szCs w:val="24"/>
              </w:rPr>
            </w:pPr>
            <w:r>
              <w:rPr>
                <w:rFonts w:ascii="Times New Roman" w:hAnsi="Times New Roman"/>
                <w:sz w:val="24"/>
                <w:szCs w:val="24"/>
              </w:rPr>
              <w:t>-1.0</w:t>
            </w:r>
          </w:p>
        </w:tc>
      </w:tr>
    </w:tbl>
    <w:p w:rsidR="00D9180F" w:rsidRDefault="00D9180F" w:rsidP="00D9180F">
      <w:pPr>
        <w:rPr>
          <w:rFonts w:ascii="Times New Roman" w:hAnsi="Times New Roman"/>
          <w:sz w:val="24"/>
          <w:szCs w:val="24"/>
        </w:rPr>
      </w:pPr>
      <w:r>
        <w:rPr>
          <w:rFonts w:ascii="Times New Roman" w:hAnsi="Times New Roman"/>
          <w:sz w:val="24"/>
          <w:szCs w:val="24"/>
        </w:rPr>
        <w:t>(b) On the grid provide below, draw the graph of y=sin 2x</w:t>
      </w:r>
      <w:r w:rsidRPr="00A3626F">
        <w:rPr>
          <w:rFonts w:ascii="Times New Roman" w:hAnsi="Times New Roman"/>
          <w:sz w:val="24"/>
          <w:szCs w:val="24"/>
          <w:vertAlign w:val="superscript"/>
        </w:rPr>
        <w:t>o</w:t>
      </w:r>
      <w:r>
        <w:rPr>
          <w:rFonts w:ascii="Times New Roman" w:hAnsi="Times New Roman"/>
          <w:sz w:val="24"/>
          <w:szCs w:val="24"/>
        </w:rPr>
        <w:t>+cos ½ x</w:t>
      </w:r>
      <w:r w:rsidRPr="00A3626F">
        <w:rPr>
          <w:rFonts w:ascii="Times New Roman" w:hAnsi="Times New Roman"/>
          <w:sz w:val="24"/>
          <w:szCs w:val="24"/>
          <w:vertAlign w:val="superscript"/>
        </w:rPr>
        <w:t>o</w:t>
      </w:r>
      <w:r>
        <w:rPr>
          <w:rFonts w:ascii="Times New Roman" w:hAnsi="Times New Roman"/>
          <w:sz w:val="24"/>
          <w:szCs w:val="24"/>
        </w:rPr>
        <w:t xml:space="preserve"> for 0</w:t>
      </w:r>
      <w:r>
        <w:rPr>
          <w:rFonts w:ascii="Times New Roman" w:hAnsi="Times New Roman"/>
          <w:sz w:val="24"/>
          <w:szCs w:val="24"/>
        </w:rPr>
        <w:sym w:font="Symbol" w:char="F0A3"/>
      </w:r>
      <w:r>
        <w:rPr>
          <w:rFonts w:ascii="Times New Roman" w:hAnsi="Times New Roman"/>
          <w:sz w:val="24"/>
          <w:szCs w:val="24"/>
        </w:rPr>
        <w:t xml:space="preserve"> x </w:t>
      </w:r>
      <w:r>
        <w:rPr>
          <w:rFonts w:ascii="Times New Roman" w:hAnsi="Times New Roman"/>
          <w:sz w:val="24"/>
          <w:szCs w:val="24"/>
        </w:rPr>
        <w:sym w:font="Symbol" w:char="F0A3"/>
      </w:r>
      <w:r>
        <w:rPr>
          <w:rFonts w:ascii="Times New Roman" w:hAnsi="Times New Roman"/>
          <w:sz w:val="24"/>
          <w:szCs w:val="24"/>
        </w:rPr>
        <w:t>360</w:t>
      </w:r>
      <w:r w:rsidRPr="00F5796A">
        <w:rPr>
          <w:rFonts w:ascii="Times New Roman" w:hAnsi="Times New Roman"/>
          <w:sz w:val="24"/>
          <w:szCs w:val="24"/>
          <w:vertAlign w:val="superscript"/>
        </w:rPr>
        <w:t>o</w:t>
      </w:r>
      <w:r>
        <w:rPr>
          <w:rFonts w:ascii="Times New Roman" w:hAnsi="Times New Roman"/>
          <w:sz w:val="24"/>
          <w:szCs w:val="24"/>
        </w:rPr>
        <w:t xml:space="preserve"> Take the scale 1cm for 30</w:t>
      </w:r>
      <w:r w:rsidRPr="00F5796A">
        <w:rPr>
          <w:rFonts w:ascii="Times New Roman" w:hAnsi="Times New Roman"/>
          <w:sz w:val="24"/>
          <w:szCs w:val="24"/>
          <w:vertAlign w:val="superscript"/>
        </w:rPr>
        <w:t>o</w:t>
      </w:r>
      <w:r>
        <w:rPr>
          <w:rFonts w:ascii="Times New Roman" w:hAnsi="Times New Roman"/>
          <w:sz w:val="24"/>
          <w:szCs w:val="24"/>
        </w:rPr>
        <w:t xml:space="preserve"> on the x-axis. </w:t>
      </w:r>
      <w:proofErr w:type="gramStart"/>
      <w:r>
        <w:rPr>
          <w:rFonts w:ascii="Times New Roman" w:hAnsi="Times New Roman"/>
          <w:sz w:val="24"/>
          <w:szCs w:val="24"/>
        </w:rPr>
        <w:t>2 cm for 0.5 units on the y –axis.</w:t>
      </w:r>
      <w:proofErr w:type="gramEnd"/>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mks)</w:t>
      </w:r>
    </w:p>
    <w:p w:rsidR="00B251F4" w:rsidRDefault="00927A25" w:rsidP="00D9180F">
      <w:pPr>
        <w:rPr>
          <w:rFonts w:ascii="Times New Roman" w:hAnsi="Times New Roman"/>
          <w:sz w:val="24"/>
          <w:szCs w:val="24"/>
        </w:rPr>
      </w:pPr>
      <w:r>
        <w:rPr>
          <w:rFonts w:ascii="Times New Roman" w:hAnsi="Times New Roman"/>
          <w:noProof/>
          <w:sz w:val="24"/>
          <w:szCs w:val="24"/>
        </w:rPr>
        <w:pict>
          <v:group id="_x0000_s1224" style="position:absolute;margin-left:-5.2pt;margin-top:4.2pt;width:494.5pt;height:333pt;z-index:251666432" coordorigin="1070438,1061466" coordsize="61202,39087">
            <v:rect id="_x0000_s1225" style="position:absolute;left:1070438;top:1061466;width:61200;height:38862;mso-wrap-distance-left:2.88pt;mso-wrap-distance-top:2.88pt;mso-wrap-distance-right:2.88pt;mso-wrap-distance-bottom:2.88pt" filled="f" insetpen="t" o:cliptowrap="t">
              <v:stroke dashstyle="dash"/>
              <v:shadow color="#ccc"/>
              <v:textbox inset="2.88pt,2.88pt,2.88pt,2.88pt"/>
            </v:rect>
            <v:group id="_x0000_s1226" style="position:absolute;left:1094197;top:1048844;width:13681;height:61200;rotation:90" coordorigin="1071957,1069921" coordsize="13681,61200">
              <v:group id="_x0000_s1227" style="position:absolute;left:1071957;top:1069921;width:6481;height:61200" coordorigin="1071957,1069921" coordsize="6480,61200">
                <v:group id="_x0000_s1228" style="position:absolute;left:1071957;top:1069921;width:2880;height:61200" coordorigin="1071957,1069921" coordsize="2880,61200">
                  <v:line id="_x0000_s1229" style="position:absolute;mso-wrap-distance-left:2.88pt;mso-wrap-distance-top:2.88pt;mso-wrap-distance-right:2.88pt;mso-wrap-distance-bottom:2.88pt" from="1071957,1069921" to="1071957,1131121" strokeweight=".5pt" o:cliptowrap="t">
                    <v:stroke dashstyle="1 1"/>
                    <v:shadow color="#ccc"/>
                  </v:line>
                  <v:line id="_x0000_s1230" style="position:absolute;mso-wrap-distance-left:2.88pt;mso-wrap-distance-top:2.88pt;mso-wrap-distance-right:2.88pt;mso-wrap-distance-bottom:2.88pt" from="1072677,1069921" to="1072677,1131121" strokeweight=".5pt" o:cliptowrap="t">
                    <v:stroke dashstyle="1 1"/>
                    <v:shadow color="#ccc"/>
                  </v:line>
                  <v:line id="_x0000_s1231" style="position:absolute;mso-wrap-distance-left:2.88pt;mso-wrap-distance-top:2.88pt;mso-wrap-distance-right:2.88pt;mso-wrap-distance-bottom:2.88pt" from="1073397,1069921" to="1073397,1131121" strokeweight=".5pt" o:cliptowrap="t">
                    <v:stroke dashstyle="1 1"/>
                    <v:shadow color="#ccc"/>
                  </v:line>
                  <v:line id="_x0000_s1232" style="position:absolute;mso-wrap-distance-left:2.88pt;mso-wrap-distance-top:2.88pt;mso-wrap-distance-right:2.88pt;mso-wrap-distance-bottom:2.88pt" from="1074117,1069921" to="1074117,1131121" strokeweight=".5pt" o:cliptowrap="t">
                    <v:stroke dashstyle="1 1"/>
                    <v:shadow color="#ccc"/>
                  </v:line>
                  <v:line id="_x0000_s1233" style="position:absolute;mso-wrap-distance-left:2.88pt;mso-wrap-distance-top:2.88pt;mso-wrap-distance-right:2.88pt;mso-wrap-distance-bottom:2.88pt" from="1074837,1069921" to="1074837,1131121" strokeweight=".5pt" o:cliptowrap="t">
                    <v:shadow color="#ccc"/>
                  </v:line>
                </v:group>
                <v:group id="_x0000_s1234" style="position:absolute;left:1075557;top:1069921;width:2881;height:61200" coordorigin="1071957,1069921" coordsize="2880,61200">
                  <v:line id="_x0000_s1235" style="position:absolute;mso-wrap-distance-left:2.88pt;mso-wrap-distance-top:2.88pt;mso-wrap-distance-right:2.88pt;mso-wrap-distance-bottom:2.88pt" from="1071957,1069921" to="1071957,1131121" strokeweight=".5pt" o:cliptowrap="t">
                    <v:stroke dashstyle="1 1"/>
                    <v:shadow color="#ccc"/>
                  </v:line>
                  <v:line id="_x0000_s1236" style="position:absolute;mso-wrap-distance-left:2.88pt;mso-wrap-distance-top:2.88pt;mso-wrap-distance-right:2.88pt;mso-wrap-distance-bottom:2.88pt" from="1072677,1069921" to="1072677,1131121" strokeweight=".5pt" o:cliptowrap="t">
                    <v:stroke dashstyle="1 1"/>
                    <v:shadow color="#ccc"/>
                  </v:line>
                  <v:line id="_x0000_s1237" style="position:absolute;mso-wrap-distance-left:2.88pt;mso-wrap-distance-top:2.88pt;mso-wrap-distance-right:2.88pt;mso-wrap-distance-bottom:2.88pt" from="1073397,1069921" to="1073397,1131121" strokeweight=".5pt" o:cliptowrap="t">
                    <v:stroke dashstyle="1 1"/>
                    <v:shadow color="#ccc"/>
                  </v:line>
                  <v:line id="_x0000_s1238" style="position:absolute;mso-wrap-distance-left:2.88pt;mso-wrap-distance-top:2.88pt;mso-wrap-distance-right:2.88pt;mso-wrap-distance-bottom:2.88pt" from="1074117,1069921" to="1074117,1131121" strokeweight=".5pt" o:cliptowrap="t">
                    <v:stroke dashstyle="1 1"/>
                    <v:shadow color="#ccc"/>
                  </v:line>
                  <v:line id="_x0000_s1239" style="position:absolute;mso-wrap-distance-left:2.88pt;mso-wrap-distance-top:2.88pt;mso-wrap-distance-right:2.88pt;mso-wrap-distance-bottom:2.88pt" from="1074837,1069921" to="1074837,1131121" o:cliptowrap="t">
                    <v:stroke dashstyle="dash"/>
                    <v:shadow color="#ccc"/>
                  </v:line>
                </v:group>
              </v:group>
              <v:group id="_x0000_s1240" style="position:absolute;left:1079157;top:1069921;width:6481;height:61200" coordorigin="1071957,1069921" coordsize="6480,61200">
                <v:group id="_x0000_s1241" style="position:absolute;left:1071957;top:1069921;width:2880;height:61200" coordorigin="1071957,1069921" coordsize="2880,61200">
                  <v:line id="_x0000_s1242" style="position:absolute;mso-wrap-distance-left:2.88pt;mso-wrap-distance-top:2.88pt;mso-wrap-distance-right:2.88pt;mso-wrap-distance-bottom:2.88pt" from="1071957,1069921" to="1071957,1131121" strokeweight=".5pt" o:cliptowrap="t">
                    <v:stroke dashstyle="1 1"/>
                    <v:shadow color="#ccc"/>
                  </v:line>
                  <v:line id="_x0000_s1243" style="position:absolute;mso-wrap-distance-left:2.88pt;mso-wrap-distance-top:2.88pt;mso-wrap-distance-right:2.88pt;mso-wrap-distance-bottom:2.88pt" from="1072677,1069921" to="1072677,1131121" strokeweight=".5pt" o:cliptowrap="t">
                    <v:stroke dashstyle="1 1"/>
                    <v:shadow color="#ccc"/>
                  </v:line>
                  <v:line id="_x0000_s1244" style="position:absolute;mso-wrap-distance-left:2.88pt;mso-wrap-distance-top:2.88pt;mso-wrap-distance-right:2.88pt;mso-wrap-distance-bottom:2.88pt" from="1073397,1069921" to="1073397,1131121" strokeweight=".5pt" o:cliptowrap="t">
                    <v:stroke dashstyle="1 1"/>
                    <v:shadow color="#ccc"/>
                  </v:line>
                  <v:line id="_x0000_s1245" style="position:absolute;mso-wrap-distance-left:2.88pt;mso-wrap-distance-top:2.88pt;mso-wrap-distance-right:2.88pt;mso-wrap-distance-bottom:2.88pt" from="1074117,1069921" to="1074117,1131121" strokeweight=".5pt" o:cliptowrap="t">
                    <v:stroke dashstyle="1 1"/>
                    <v:shadow color="#ccc"/>
                  </v:line>
                  <v:line id="_x0000_s1246" style="position:absolute;mso-wrap-distance-left:2.88pt;mso-wrap-distance-top:2.88pt;mso-wrap-distance-right:2.88pt;mso-wrap-distance-bottom:2.88pt" from="1074837,1069921" to="1074837,1131121" strokeweight=".5pt" o:cliptowrap="t">
                    <v:shadow color="#ccc"/>
                  </v:line>
                </v:group>
                <v:group id="_x0000_s1247" style="position:absolute;left:1075557;top:1069921;width:2881;height:61200" coordorigin="1071957,1069921" coordsize="2880,61200">
                  <v:line id="_x0000_s1248" style="position:absolute;mso-wrap-distance-left:2.88pt;mso-wrap-distance-top:2.88pt;mso-wrap-distance-right:2.88pt;mso-wrap-distance-bottom:2.88pt" from="1071957,1069921" to="1071957,1131121" strokeweight=".5pt" o:cliptowrap="t">
                    <v:stroke dashstyle="1 1"/>
                    <v:shadow color="#ccc"/>
                  </v:line>
                  <v:line id="_x0000_s1249" style="position:absolute;mso-wrap-distance-left:2.88pt;mso-wrap-distance-top:2.88pt;mso-wrap-distance-right:2.88pt;mso-wrap-distance-bottom:2.88pt" from="1072677,1069921" to="1072677,1131121" strokeweight=".5pt" o:cliptowrap="t">
                    <v:stroke dashstyle="1 1"/>
                    <v:shadow color="#ccc"/>
                  </v:line>
                  <v:line id="_x0000_s1250" style="position:absolute;mso-wrap-distance-left:2.88pt;mso-wrap-distance-top:2.88pt;mso-wrap-distance-right:2.88pt;mso-wrap-distance-bottom:2.88pt" from="1073397,1069921" to="1073397,1131121" strokeweight=".5pt" o:cliptowrap="t">
                    <v:stroke dashstyle="1 1"/>
                    <v:shadow color="#ccc"/>
                  </v:line>
                  <v:line id="_x0000_s1251" style="position:absolute;mso-wrap-distance-left:2.88pt;mso-wrap-distance-top:2.88pt;mso-wrap-distance-right:2.88pt;mso-wrap-distance-bottom:2.88pt" from="1074117,1069921" to="1074117,1131121" strokeweight=".5pt" o:cliptowrap="t">
                    <v:stroke dashstyle="1 1"/>
                    <v:shadow color="#ccc"/>
                  </v:line>
                  <v:line id="_x0000_s1252" style="position:absolute;mso-wrap-distance-left:2.88pt;mso-wrap-distance-top:2.88pt;mso-wrap-distance-right:2.88pt;mso-wrap-distance-bottom:2.88pt" from="1074837,1069921" to="1074837,1131121" o:cliptowrap="t">
                    <v:stroke dashstyle="dash"/>
                    <v:shadow color="#ccc"/>
                  </v:line>
                </v:group>
              </v:group>
            </v:group>
            <v:group id="_x0000_s1253" style="position:absolute;left:1071160;top:1061466;width:59761;height:38862" coordorigin="1071160,1075753" coordsize="59760,61200">
              <v:group id="_x0000_s1254" style="position:absolute;left:1071160;top:1075753;width:56881;height:61200" coordorigin="1071160,1075753" coordsize="56881,61200">
                <v:group id="_x0000_s1255" style="position:absolute;left:1071160;top:1075753;width:13681;height:61200" coordorigin="1071957,1069921" coordsize="13681,61200">
                  <v:group id="_x0000_s1256" style="position:absolute;left:1071957;top:1069921;width:6481;height:61200" coordorigin="1071957,1069921" coordsize="6480,61200">
                    <v:group id="_x0000_s1257" style="position:absolute;left:1071957;top:1069921;width:2880;height:61200" coordorigin="1071957,1069921" coordsize="2880,61200">
                      <v:line id="_x0000_s1258" style="position:absolute;mso-wrap-distance-left:2.88pt;mso-wrap-distance-top:2.88pt;mso-wrap-distance-right:2.88pt;mso-wrap-distance-bottom:2.88pt" from="1071957,1069921" to="1071957,1131121" strokeweight=".5pt" o:cliptowrap="t">
                        <v:stroke dashstyle="1 1"/>
                        <v:shadow color="#ccc"/>
                      </v:line>
                      <v:line id="_x0000_s1259" style="position:absolute;mso-wrap-distance-left:2.88pt;mso-wrap-distance-top:2.88pt;mso-wrap-distance-right:2.88pt;mso-wrap-distance-bottom:2.88pt" from="1072677,1069921" to="1072677,1131121" strokeweight=".5pt" o:cliptowrap="t">
                        <v:stroke dashstyle="1 1"/>
                        <v:shadow color="#ccc"/>
                      </v:line>
                      <v:line id="_x0000_s1260" style="position:absolute;mso-wrap-distance-left:2.88pt;mso-wrap-distance-top:2.88pt;mso-wrap-distance-right:2.88pt;mso-wrap-distance-bottom:2.88pt" from="1073397,1069921" to="1073397,1131121" strokeweight=".5pt" o:cliptowrap="t">
                        <v:stroke dashstyle="1 1"/>
                        <v:shadow color="#ccc"/>
                      </v:line>
                      <v:line id="_x0000_s1261" style="position:absolute;mso-wrap-distance-left:2.88pt;mso-wrap-distance-top:2.88pt;mso-wrap-distance-right:2.88pt;mso-wrap-distance-bottom:2.88pt" from="1074117,1069921" to="1074117,1131121" strokeweight=".5pt" o:cliptowrap="t">
                        <v:stroke dashstyle="1 1"/>
                        <v:shadow color="#ccc"/>
                      </v:line>
                      <v:line id="_x0000_s1262" style="position:absolute;mso-wrap-distance-left:2.88pt;mso-wrap-distance-top:2.88pt;mso-wrap-distance-right:2.88pt;mso-wrap-distance-bottom:2.88pt" from="1074837,1069921" to="1074837,1131121" strokeweight=".5pt" o:cliptowrap="t">
                        <v:shadow color="#ccc"/>
                      </v:line>
                    </v:group>
                    <v:group id="_x0000_s1263" style="position:absolute;left:1075557;top:1069921;width:2881;height:61200" coordorigin="1071957,1069921" coordsize="2880,61200">
                      <v:line id="_x0000_s1264" style="position:absolute;mso-wrap-distance-left:2.88pt;mso-wrap-distance-top:2.88pt;mso-wrap-distance-right:2.88pt;mso-wrap-distance-bottom:2.88pt" from="1071957,1069921" to="1071957,1131121" strokeweight=".5pt" o:cliptowrap="t">
                        <v:stroke dashstyle="1 1"/>
                        <v:shadow color="#ccc"/>
                      </v:line>
                      <v:line id="_x0000_s1265" style="position:absolute;mso-wrap-distance-left:2.88pt;mso-wrap-distance-top:2.88pt;mso-wrap-distance-right:2.88pt;mso-wrap-distance-bottom:2.88pt" from="1072677,1069921" to="1072677,1131121" strokeweight=".5pt" o:cliptowrap="t">
                        <v:stroke dashstyle="1 1"/>
                        <v:shadow color="#ccc"/>
                      </v:line>
                      <v:line id="_x0000_s1266" style="position:absolute;mso-wrap-distance-left:2.88pt;mso-wrap-distance-top:2.88pt;mso-wrap-distance-right:2.88pt;mso-wrap-distance-bottom:2.88pt" from="1073397,1069921" to="1073397,1131121" strokeweight=".5pt" o:cliptowrap="t">
                        <v:stroke dashstyle="1 1"/>
                        <v:shadow color="#ccc"/>
                      </v:line>
                      <v:line id="_x0000_s1267" style="position:absolute;mso-wrap-distance-left:2.88pt;mso-wrap-distance-top:2.88pt;mso-wrap-distance-right:2.88pt;mso-wrap-distance-bottom:2.88pt" from="1074117,1069921" to="1074117,1131121" strokeweight=".5pt" o:cliptowrap="t">
                        <v:stroke dashstyle="1 1"/>
                        <v:shadow color="#ccc"/>
                      </v:line>
                      <v:line id="_x0000_s1268" style="position:absolute;mso-wrap-distance-left:2.88pt;mso-wrap-distance-top:2.88pt;mso-wrap-distance-right:2.88pt;mso-wrap-distance-bottom:2.88pt" from="1074837,1069921" to="1074837,1131121" o:cliptowrap="t">
                        <v:stroke dashstyle="dash"/>
                        <v:shadow color="#ccc"/>
                      </v:line>
                    </v:group>
                  </v:group>
                  <v:group id="_x0000_s1269" style="position:absolute;left:1079157;top:1069921;width:6481;height:61200" coordorigin="1071957,1069921" coordsize="6480,61200">
                    <v:group id="_x0000_s1270" style="position:absolute;left:1071957;top:1069921;width:2880;height:61200" coordorigin="1071957,1069921" coordsize="2880,61200">
                      <v:line id="_x0000_s1271" style="position:absolute;mso-wrap-distance-left:2.88pt;mso-wrap-distance-top:2.88pt;mso-wrap-distance-right:2.88pt;mso-wrap-distance-bottom:2.88pt" from="1071957,1069921" to="1071957,1131121" strokeweight=".5pt" o:cliptowrap="t">
                        <v:stroke dashstyle="1 1"/>
                        <v:shadow color="#ccc"/>
                      </v:line>
                      <v:line id="_x0000_s1272" style="position:absolute;mso-wrap-distance-left:2.88pt;mso-wrap-distance-top:2.88pt;mso-wrap-distance-right:2.88pt;mso-wrap-distance-bottom:2.88pt" from="1072677,1069921" to="1072677,1131121" strokeweight=".5pt" o:cliptowrap="t">
                        <v:stroke dashstyle="1 1"/>
                        <v:shadow color="#ccc"/>
                      </v:line>
                      <v:line id="_x0000_s1273" style="position:absolute;mso-wrap-distance-left:2.88pt;mso-wrap-distance-top:2.88pt;mso-wrap-distance-right:2.88pt;mso-wrap-distance-bottom:2.88pt" from="1073397,1069921" to="1073397,1131121" strokeweight=".5pt" o:cliptowrap="t">
                        <v:stroke dashstyle="1 1"/>
                        <v:shadow color="#ccc"/>
                      </v:line>
                      <v:line id="_x0000_s1274" style="position:absolute;mso-wrap-distance-left:2.88pt;mso-wrap-distance-top:2.88pt;mso-wrap-distance-right:2.88pt;mso-wrap-distance-bottom:2.88pt" from="1074117,1069921" to="1074117,1131121" strokeweight=".5pt" o:cliptowrap="t">
                        <v:stroke dashstyle="1 1"/>
                        <v:shadow color="#ccc"/>
                      </v:line>
                      <v:line id="_x0000_s1275" style="position:absolute;mso-wrap-distance-left:2.88pt;mso-wrap-distance-top:2.88pt;mso-wrap-distance-right:2.88pt;mso-wrap-distance-bottom:2.88pt" from="1074837,1069921" to="1074837,1131121" strokeweight=".5pt" o:cliptowrap="t">
                        <v:shadow color="#ccc"/>
                      </v:line>
                    </v:group>
                    <v:group id="_x0000_s1276" style="position:absolute;left:1075557;top:1069921;width:2881;height:61200" coordorigin="1071957,1069921" coordsize="2880,61200">
                      <v:line id="_x0000_s1277" style="position:absolute;mso-wrap-distance-left:2.88pt;mso-wrap-distance-top:2.88pt;mso-wrap-distance-right:2.88pt;mso-wrap-distance-bottom:2.88pt" from="1071957,1069921" to="1071957,1131121" strokeweight=".5pt" o:cliptowrap="t">
                        <v:stroke dashstyle="1 1"/>
                        <v:shadow color="#ccc"/>
                      </v:line>
                      <v:line id="_x0000_s1278" style="position:absolute;mso-wrap-distance-left:2.88pt;mso-wrap-distance-top:2.88pt;mso-wrap-distance-right:2.88pt;mso-wrap-distance-bottom:2.88pt" from="1072677,1069921" to="1072677,1131121" strokeweight=".5pt" o:cliptowrap="t">
                        <v:stroke dashstyle="1 1"/>
                        <v:shadow color="#ccc"/>
                      </v:line>
                      <v:line id="_x0000_s1279" style="position:absolute;mso-wrap-distance-left:2.88pt;mso-wrap-distance-top:2.88pt;mso-wrap-distance-right:2.88pt;mso-wrap-distance-bottom:2.88pt" from="1073397,1069921" to="1073397,1131121" strokeweight=".5pt" o:cliptowrap="t">
                        <v:stroke dashstyle="1 1"/>
                        <v:shadow color="#ccc"/>
                      </v:line>
                      <v:line id="_x0000_s1280" style="position:absolute;mso-wrap-distance-left:2.88pt;mso-wrap-distance-top:2.88pt;mso-wrap-distance-right:2.88pt;mso-wrap-distance-bottom:2.88pt" from="1074117,1069921" to="1074117,1131121" strokeweight=".5pt" o:cliptowrap="t">
                        <v:stroke dashstyle="1 1"/>
                        <v:shadow color="#ccc"/>
                      </v:line>
                      <v:line id="_x0000_s1281" style="position:absolute;mso-wrap-distance-left:2.88pt;mso-wrap-distance-top:2.88pt;mso-wrap-distance-right:2.88pt;mso-wrap-distance-bottom:2.88pt" from="1074837,1069921" to="1074837,1131121" o:cliptowrap="t">
                        <v:stroke dashstyle="dash"/>
                        <v:shadow color="#ccc"/>
                      </v:line>
                    </v:group>
                  </v:group>
                </v:group>
                <v:group id="_x0000_s1282" style="position:absolute;left:1085560;top:1075753;width:13681;height:61200" coordorigin="1071957,1069921" coordsize="13681,61200">
                  <v:group id="_x0000_s1283" style="position:absolute;left:1071957;top:1069921;width:6481;height:61200" coordorigin="1071957,1069921" coordsize="6480,61200">
                    <v:group id="_x0000_s1284" style="position:absolute;left:1071957;top:1069921;width:2880;height:61200" coordorigin="1071957,1069921" coordsize="2880,61200">
                      <v:line id="_x0000_s1285" style="position:absolute;mso-wrap-distance-left:2.88pt;mso-wrap-distance-top:2.88pt;mso-wrap-distance-right:2.88pt;mso-wrap-distance-bottom:2.88pt" from="1071957,1069921" to="1071957,1131121" strokeweight=".5pt" o:cliptowrap="t">
                        <v:stroke dashstyle="1 1"/>
                        <v:shadow color="#ccc"/>
                      </v:line>
                      <v:line id="_x0000_s1286" style="position:absolute;mso-wrap-distance-left:2.88pt;mso-wrap-distance-top:2.88pt;mso-wrap-distance-right:2.88pt;mso-wrap-distance-bottom:2.88pt" from="1072677,1069921" to="1072677,1131121" strokeweight=".5pt" o:cliptowrap="t">
                        <v:stroke dashstyle="1 1"/>
                        <v:shadow color="#ccc"/>
                      </v:line>
                      <v:line id="_x0000_s1287" style="position:absolute;mso-wrap-distance-left:2.88pt;mso-wrap-distance-top:2.88pt;mso-wrap-distance-right:2.88pt;mso-wrap-distance-bottom:2.88pt" from="1073397,1069921" to="1073397,1131121" strokeweight=".5pt" o:cliptowrap="t">
                        <v:stroke dashstyle="1 1"/>
                        <v:shadow color="#ccc"/>
                      </v:line>
                      <v:line id="_x0000_s1288" style="position:absolute;mso-wrap-distance-left:2.88pt;mso-wrap-distance-top:2.88pt;mso-wrap-distance-right:2.88pt;mso-wrap-distance-bottom:2.88pt" from="1074117,1069921" to="1074117,1131121" strokeweight=".5pt" o:cliptowrap="t">
                        <v:stroke dashstyle="1 1"/>
                        <v:shadow color="#ccc"/>
                      </v:line>
                      <v:line id="_x0000_s1289" style="position:absolute;mso-wrap-distance-left:2.88pt;mso-wrap-distance-top:2.88pt;mso-wrap-distance-right:2.88pt;mso-wrap-distance-bottom:2.88pt" from="1074837,1069921" to="1074837,1131121" strokeweight=".5pt" o:cliptowrap="t">
                        <v:shadow color="#ccc"/>
                      </v:line>
                    </v:group>
                    <v:group id="_x0000_s1290" style="position:absolute;left:1075557;top:1069921;width:2881;height:61200" coordorigin="1071957,1069921" coordsize="2880,61200">
                      <v:line id="_x0000_s1291" style="position:absolute;mso-wrap-distance-left:2.88pt;mso-wrap-distance-top:2.88pt;mso-wrap-distance-right:2.88pt;mso-wrap-distance-bottom:2.88pt" from="1071957,1069921" to="1071957,1131121" strokeweight=".5pt" o:cliptowrap="t">
                        <v:stroke dashstyle="1 1"/>
                        <v:shadow color="#ccc"/>
                      </v:line>
                      <v:line id="_x0000_s1292" style="position:absolute;mso-wrap-distance-left:2.88pt;mso-wrap-distance-top:2.88pt;mso-wrap-distance-right:2.88pt;mso-wrap-distance-bottom:2.88pt" from="1072677,1069921" to="1072677,1131121" strokeweight=".5pt" o:cliptowrap="t">
                        <v:stroke dashstyle="1 1"/>
                        <v:shadow color="#ccc"/>
                      </v:line>
                      <v:line id="_x0000_s1293" style="position:absolute;mso-wrap-distance-left:2.88pt;mso-wrap-distance-top:2.88pt;mso-wrap-distance-right:2.88pt;mso-wrap-distance-bottom:2.88pt" from="1073397,1069921" to="1073397,1131121" strokeweight=".5pt" o:cliptowrap="t">
                        <v:stroke dashstyle="1 1"/>
                        <v:shadow color="#ccc"/>
                      </v:line>
                      <v:line id="_x0000_s1294" style="position:absolute;mso-wrap-distance-left:2.88pt;mso-wrap-distance-top:2.88pt;mso-wrap-distance-right:2.88pt;mso-wrap-distance-bottom:2.88pt" from="1074117,1069921" to="1074117,1131121" strokeweight=".5pt" o:cliptowrap="t">
                        <v:stroke dashstyle="1 1"/>
                        <v:shadow color="#ccc"/>
                      </v:line>
                      <v:line id="_x0000_s1295" style="position:absolute;mso-wrap-distance-left:2.88pt;mso-wrap-distance-top:2.88pt;mso-wrap-distance-right:2.88pt;mso-wrap-distance-bottom:2.88pt" from="1074837,1069921" to="1074837,1131121" o:cliptowrap="t">
                        <v:stroke dashstyle="dash"/>
                        <v:shadow color="#ccc"/>
                      </v:line>
                    </v:group>
                  </v:group>
                  <v:group id="_x0000_s1296" style="position:absolute;left:1079157;top:1069921;width:6481;height:61200" coordorigin="1071957,1069921" coordsize="6480,61200">
                    <v:group id="_x0000_s1297" style="position:absolute;left:1071957;top:1069921;width:2880;height:61200" coordorigin="1071957,1069921" coordsize="2880,61200">
                      <v:line id="_x0000_s1298" style="position:absolute;mso-wrap-distance-left:2.88pt;mso-wrap-distance-top:2.88pt;mso-wrap-distance-right:2.88pt;mso-wrap-distance-bottom:2.88pt" from="1071957,1069921" to="1071957,1131121" strokeweight=".5pt" o:cliptowrap="t">
                        <v:stroke dashstyle="1 1"/>
                        <v:shadow color="#ccc"/>
                      </v:line>
                      <v:line id="_x0000_s1299" style="position:absolute;mso-wrap-distance-left:2.88pt;mso-wrap-distance-top:2.88pt;mso-wrap-distance-right:2.88pt;mso-wrap-distance-bottom:2.88pt" from="1072677,1069921" to="1072677,1131121" strokeweight=".5pt" o:cliptowrap="t">
                        <v:stroke dashstyle="1 1"/>
                        <v:shadow color="#ccc"/>
                      </v:line>
                      <v:line id="_x0000_s1300" style="position:absolute;mso-wrap-distance-left:2.88pt;mso-wrap-distance-top:2.88pt;mso-wrap-distance-right:2.88pt;mso-wrap-distance-bottom:2.88pt" from="1073397,1069921" to="1073397,1131121" strokeweight=".5pt" o:cliptowrap="t">
                        <v:stroke dashstyle="1 1"/>
                        <v:shadow color="#ccc"/>
                      </v:line>
                      <v:line id="_x0000_s1301" style="position:absolute;mso-wrap-distance-left:2.88pt;mso-wrap-distance-top:2.88pt;mso-wrap-distance-right:2.88pt;mso-wrap-distance-bottom:2.88pt" from="1074117,1069921" to="1074117,1131121" strokeweight=".5pt" o:cliptowrap="t">
                        <v:stroke dashstyle="1 1"/>
                        <v:shadow color="#ccc"/>
                      </v:line>
                      <v:line id="_x0000_s1302" style="position:absolute;mso-wrap-distance-left:2.88pt;mso-wrap-distance-top:2.88pt;mso-wrap-distance-right:2.88pt;mso-wrap-distance-bottom:2.88pt" from="1074837,1069921" to="1074837,1131121" strokeweight=".5pt" o:cliptowrap="t">
                        <v:shadow color="#ccc"/>
                      </v:line>
                    </v:group>
                    <v:group id="_x0000_s1303" style="position:absolute;left:1075557;top:1069921;width:2881;height:61200" coordorigin="1071957,1069921" coordsize="2880,61200">
                      <v:line id="_x0000_s1304" style="position:absolute;mso-wrap-distance-left:2.88pt;mso-wrap-distance-top:2.88pt;mso-wrap-distance-right:2.88pt;mso-wrap-distance-bottom:2.88pt" from="1071957,1069921" to="1071957,1131121" strokeweight=".5pt" o:cliptowrap="t">
                        <v:stroke dashstyle="1 1"/>
                        <v:shadow color="#ccc"/>
                      </v:line>
                      <v:line id="_x0000_s1305" style="position:absolute;mso-wrap-distance-left:2.88pt;mso-wrap-distance-top:2.88pt;mso-wrap-distance-right:2.88pt;mso-wrap-distance-bottom:2.88pt" from="1072677,1069921" to="1072677,1131121" strokeweight=".5pt" o:cliptowrap="t">
                        <v:stroke dashstyle="1 1"/>
                        <v:shadow color="#ccc"/>
                      </v:line>
                      <v:line id="_x0000_s1306" style="position:absolute;mso-wrap-distance-left:2.88pt;mso-wrap-distance-top:2.88pt;mso-wrap-distance-right:2.88pt;mso-wrap-distance-bottom:2.88pt" from="1073397,1069921" to="1073397,1131121" strokeweight=".5pt" o:cliptowrap="t">
                        <v:stroke dashstyle="1 1"/>
                        <v:shadow color="#ccc"/>
                      </v:line>
                      <v:line id="_x0000_s1307" style="position:absolute;mso-wrap-distance-left:2.88pt;mso-wrap-distance-top:2.88pt;mso-wrap-distance-right:2.88pt;mso-wrap-distance-bottom:2.88pt" from="1074117,1069921" to="1074117,1131121" strokeweight=".5pt" o:cliptowrap="t">
                        <v:stroke dashstyle="1 1"/>
                        <v:shadow color="#ccc"/>
                      </v:line>
                      <v:line id="_x0000_s1308" style="position:absolute;mso-wrap-distance-left:2.88pt;mso-wrap-distance-top:2.88pt;mso-wrap-distance-right:2.88pt;mso-wrap-distance-bottom:2.88pt" from="1074837,1069921" to="1074837,1131121" o:cliptowrap="t">
                        <v:stroke dashstyle="dash"/>
                        <v:shadow color="#ccc"/>
                      </v:line>
                    </v:group>
                  </v:group>
                </v:group>
                <v:group id="_x0000_s1309" style="position:absolute;left:1099960;top:1075753;width:13681;height:61200" coordorigin="1071957,1069921" coordsize="13681,61200">
                  <v:group id="_x0000_s1310" style="position:absolute;left:1071957;top:1069921;width:6481;height:61200" coordorigin="1071957,1069921" coordsize="6480,61200">
                    <v:group id="_x0000_s1311" style="position:absolute;left:1071957;top:1069921;width:2880;height:61200" coordorigin="1071957,1069921" coordsize="2880,61200">
                      <v:line id="_x0000_s1312" style="position:absolute;mso-wrap-distance-left:2.88pt;mso-wrap-distance-top:2.88pt;mso-wrap-distance-right:2.88pt;mso-wrap-distance-bottom:2.88pt" from="1071957,1069921" to="1071957,1131121" strokeweight=".5pt" o:cliptowrap="t">
                        <v:stroke dashstyle="1 1"/>
                        <v:shadow color="#ccc"/>
                      </v:line>
                      <v:line id="_x0000_s1313" style="position:absolute;mso-wrap-distance-left:2.88pt;mso-wrap-distance-top:2.88pt;mso-wrap-distance-right:2.88pt;mso-wrap-distance-bottom:2.88pt" from="1072677,1069921" to="1072677,1131121" strokeweight=".5pt" o:cliptowrap="t">
                        <v:stroke dashstyle="1 1"/>
                        <v:shadow color="#ccc"/>
                      </v:line>
                      <v:line id="_x0000_s1314" style="position:absolute;mso-wrap-distance-left:2.88pt;mso-wrap-distance-top:2.88pt;mso-wrap-distance-right:2.88pt;mso-wrap-distance-bottom:2.88pt" from="1073397,1069921" to="1073397,1131121" strokeweight=".5pt" o:cliptowrap="t">
                        <v:stroke dashstyle="1 1"/>
                        <v:shadow color="#ccc"/>
                      </v:line>
                      <v:line id="_x0000_s1315" style="position:absolute;mso-wrap-distance-left:2.88pt;mso-wrap-distance-top:2.88pt;mso-wrap-distance-right:2.88pt;mso-wrap-distance-bottom:2.88pt" from="1074117,1069921" to="1074117,1131121" strokeweight=".5pt" o:cliptowrap="t">
                        <v:stroke dashstyle="1 1"/>
                        <v:shadow color="#ccc"/>
                      </v:line>
                      <v:line id="_x0000_s1316" style="position:absolute;mso-wrap-distance-left:2.88pt;mso-wrap-distance-top:2.88pt;mso-wrap-distance-right:2.88pt;mso-wrap-distance-bottom:2.88pt" from="1074837,1069921" to="1074837,1131121" strokeweight=".5pt" o:cliptowrap="t">
                        <v:shadow color="#ccc"/>
                      </v:line>
                    </v:group>
                    <v:group id="_x0000_s1317" style="position:absolute;left:1075557;top:1069921;width:2881;height:61200" coordorigin="1071957,1069921" coordsize="2880,61200">
                      <v:line id="_x0000_s1318" style="position:absolute;mso-wrap-distance-left:2.88pt;mso-wrap-distance-top:2.88pt;mso-wrap-distance-right:2.88pt;mso-wrap-distance-bottom:2.88pt" from="1071957,1069921" to="1071957,1131121" strokeweight=".5pt" o:cliptowrap="t">
                        <v:stroke dashstyle="1 1"/>
                        <v:shadow color="#ccc"/>
                      </v:line>
                      <v:line id="_x0000_s1319" style="position:absolute;mso-wrap-distance-left:2.88pt;mso-wrap-distance-top:2.88pt;mso-wrap-distance-right:2.88pt;mso-wrap-distance-bottom:2.88pt" from="1072677,1069921" to="1072677,1131121" strokeweight=".5pt" o:cliptowrap="t">
                        <v:stroke dashstyle="1 1"/>
                        <v:shadow color="#ccc"/>
                      </v:line>
                      <v:line id="_x0000_s1320" style="position:absolute;mso-wrap-distance-left:2.88pt;mso-wrap-distance-top:2.88pt;mso-wrap-distance-right:2.88pt;mso-wrap-distance-bottom:2.88pt" from="1073397,1069921" to="1073397,1131121" strokeweight=".5pt" o:cliptowrap="t">
                        <v:stroke dashstyle="1 1"/>
                        <v:shadow color="#ccc"/>
                      </v:line>
                      <v:line id="_x0000_s1321" style="position:absolute;mso-wrap-distance-left:2.88pt;mso-wrap-distance-top:2.88pt;mso-wrap-distance-right:2.88pt;mso-wrap-distance-bottom:2.88pt" from="1074117,1069921" to="1074117,1131121" strokeweight=".5pt" o:cliptowrap="t">
                        <v:stroke dashstyle="1 1"/>
                        <v:shadow color="#ccc"/>
                      </v:line>
                      <v:line id="_x0000_s1322" style="position:absolute;mso-wrap-distance-left:2.88pt;mso-wrap-distance-top:2.88pt;mso-wrap-distance-right:2.88pt;mso-wrap-distance-bottom:2.88pt" from="1074837,1069921" to="1074837,1131121" o:cliptowrap="t">
                        <v:stroke dashstyle="dash"/>
                        <v:shadow color="#ccc"/>
                      </v:line>
                    </v:group>
                  </v:group>
                  <v:group id="_x0000_s1323" style="position:absolute;left:1079157;top:1069921;width:6481;height:61200" coordorigin="1071957,1069921" coordsize="6480,61200">
                    <v:group id="_x0000_s1324" style="position:absolute;left:1071957;top:1069921;width:2880;height:61200" coordorigin="1071957,1069921" coordsize="2880,61200">
                      <v:line id="_x0000_s1325" style="position:absolute;mso-wrap-distance-left:2.88pt;mso-wrap-distance-top:2.88pt;mso-wrap-distance-right:2.88pt;mso-wrap-distance-bottom:2.88pt" from="1071957,1069921" to="1071957,1131121" strokeweight=".5pt" o:cliptowrap="t">
                        <v:stroke dashstyle="1 1"/>
                        <v:shadow color="#ccc"/>
                      </v:line>
                      <v:line id="_x0000_s1326" style="position:absolute;mso-wrap-distance-left:2.88pt;mso-wrap-distance-top:2.88pt;mso-wrap-distance-right:2.88pt;mso-wrap-distance-bottom:2.88pt" from="1072677,1069921" to="1072677,1131121" strokeweight=".5pt" o:cliptowrap="t">
                        <v:stroke dashstyle="1 1"/>
                        <v:shadow color="#ccc"/>
                      </v:line>
                      <v:line id="_x0000_s1327" style="position:absolute;mso-wrap-distance-left:2.88pt;mso-wrap-distance-top:2.88pt;mso-wrap-distance-right:2.88pt;mso-wrap-distance-bottom:2.88pt" from="1073397,1069921" to="1073397,1131121" strokeweight=".5pt" o:cliptowrap="t">
                        <v:stroke dashstyle="1 1"/>
                        <v:shadow color="#ccc"/>
                      </v:line>
                      <v:line id="_x0000_s1328" style="position:absolute;mso-wrap-distance-left:2.88pt;mso-wrap-distance-top:2.88pt;mso-wrap-distance-right:2.88pt;mso-wrap-distance-bottom:2.88pt" from="1074117,1069921" to="1074117,1131121" strokeweight=".5pt" o:cliptowrap="t">
                        <v:stroke dashstyle="1 1"/>
                        <v:shadow color="#ccc"/>
                      </v:line>
                      <v:line id="_x0000_s1329" style="position:absolute;mso-wrap-distance-left:2.88pt;mso-wrap-distance-top:2.88pt;mso-wrap-distance-right:2.88pt;mso-wrap-distance-bottom:2.88pt" from="1074837,1069921" to="1074837,1131121" strokeweight=".5pt" o:cliptowrap="t">
                        <v:shadow color="#ccc"/>
                      </v:line>
                    </v:group>
                    <v:group id="_x0000_s1330" style="position:absolute;left:1075557;top:1069921;width:2881;height:61200" coordorigin="1071957,1069921" coordsize="2880,61200">
                      <v:line id="_x0000_s1331" style="position:absolute;mso-wrap-distance-left:2.88pt;mso-wrap-distance-top:2.88pt;mso-wrap-distance-right:2.88pt;mso-wrap-distance-bottom:2.88pt" from="1071957,1069921" to="1071957,1131121" strokeweight=".5pt" o:cliptowrap="t">
                        <v:stroke dashstyle="1 1"/>
                        <v:shadow color="#ccc"/>
                      </v:line>
                      <v:line id="_x0000_s1332" style="position:absolute;mso-wrap-distance-left:2.88pt;mso-wrap-distance-top:2.88pt;mso-wrap-distance-right:2.88pt;mso-wrap-distance-bottom:2.88pt" from="1072677,1069921" to="1072677,1131121" strokeweight=".5pt" o:cliptowrap="t">
                        <v:stroke dashstyle="1 1"/>
                        <v:shadow color="#ccc"/>
                      </v:line>
                      <v:line id="_x0000_s1333" style="position:absolute;mso-wrap-distance-left:2.88pt;mso-wrap-distance-top:2.88pt;mso-wrap-distance-right:2.88pt;mso-wrap-distance-bottom:2.88pt" from="1073397,1069921" to="1073397,1131121" strokeweight=".5pt" o:cliptowrap="t">
                        <v:stroke dashstyle="1 1"/>
                        <v:shadow color="#ccc"/>
                      </v:line>
                      <v:line id="_x0000_s1334" style="position:absolute;mso-wrap-distance-left:2.88pt;mso-wrap-distance-top:2.88pt;mso-wrap-distance-right:2.88pt;mso-wrap-distance-bottom:2.88pt" from="1074117,1069921" to="1074117,1131121" strokeweight=".5pt" o:cliptowrap="t">
                        <v:stroke dashstyle="1 1"/>
                        <v:shadow color="#ccc"/>
                      </v:line>
                      <v:line id="_x0000_s1335" style="position:absolute;mso-wrap-distance-left:2.88pt;mso-wrap-distance-top:2.88pt;mso-wrap-distance-right:2.88pt;mso-wrap-distance-bottom:2.88pt" from="1074837,1069921" to="1074837,1131121" o:cliptowrap="t">
                        <v:stroke dashstyle="dash"/>
                        <v:shadow color="#ccc"/>
                      </v:line>
                    </v:group>
                  </v:group>
                </v:group>
                <v:group id="_x0000_s1336" style="position:absolute;left:1114360;top:1075753;width:13681;height:61200" coordorigin="1071957,1069921" coordsize="13681,61200">
                  <v:group id="_x0000_s1337" style="position:absolute;left:1071957;top:1069921;width:6481;height:61200" coordorigin="1071957,1069921" coordsize="6480,61200">
                    <v:group id="_x0000_s1338" style="position:absolute;left:1071957;top:1069921;width:2880;height:61200" coordorigin="1071957,1069921" coordsize="2880,61200">
                      <v:line id="_x0000_s1339" style="position:absolute;mso-wrap-distance-left:2.88pt;mso-wrap-distance-top:2.88pt;mso-wrap-distance-right:2.88pt;mso-wrap-distance-bottom:2.88pt" from="1071957,1069921" to="1071957,1131121" strokeweight=".5pt" o:cliptowrap="t">
                        <v:stroke dashstyle="1 1"/>
                        <v:shadow color="#ccc"/>
                      </v:line>
                      <v:line id="_x0000_s1340" style="position:absolute;mso-wrap-distance-left:2.88pt;mso-wrap-distance-top:2.88pt;mso-wrap-distance-right:2.88pt;mso-wrap-distance-bottom:2.88pt" from="1072677,1069921" to="1072677,1131121" strokeweight=".5pt" o:cliptowrap="t">
                        <v:stroke dashstyle="1 1"/>
                        <v:shadow color="#ccc"/>
                      </v:line>
                      <v:line id="_x0000_s1341" style="position:absolute;mso-wrap-distance-left:2.88pt;mso-wrap-distance-top:2.88pt;mso-wrap-distance-right:2.88pt;mso-wrap-distance-bottom:2.88pt" from="1073397,1069921" to="1073397,1131121" strokeweight=".5pt" o:cliptowrap="t">
                        <v:stroke dashstyle="1 1"/>
                        <v:shadow color="#ccc"/>
                      </v:line>
                      <v:line id="_x0000_s1342" style="position:absolute;mso-wrap-distance-left:2.88pt;mso-wrap-distance-top:2.88pt;mso-wrap-distance-right:2.88pt;mso-wrap-distance-bottom:2.88pt" from="1074117,1069921" to="1074117,1131121" strokeweight=".5pt" o:cliptowrap="t">
                        <v:stroke dashstyle="1 1"/>
                        <v:shadow color="#ccc"/>
                      </v:line>
                      <v:line id="_x0000_s1343" style="position:absolute;mso-wrap-distance-left:2.88pt;mso-wrap-distance-top:2.88pt;mso-wrap-distance-right:2.88pt;mso-wrap-distance-bottom:2.88pt" from="1074837,1069921" to="1074837,1131121" strokeweight=".5pt" o:cliptowrap="t">
                        <v:shadow color="#ccc"/>
                      </v:line>
                    </v:group>
                    <v:group id="_x0000_s1344" style="position:absolute;left:1075557;top:1069921;width:2881;height:61200" coordorigin="1071957,1069921" coordsize="2880,61200">
                      <v:line id="_x0000_s1345" style="position:absolute;mso-wrap-distance-left:2.88pt;mso-wrap-distance-top:2.88pt;mso-wrap-distance-right:2.88pt;mso-wrap-distance-bottom:2.88pt" from="1071957,1069921" to="1071957,1131121" strokeweight=".5pt" o:cliptowrap="t">
                        <v:stroke dashstyle="1 1"/>
                        <v:shadow color="#ccc"/>
                      </v:line>
                      <v:line id="_x0000_s1346" style="position:absolute;mso-wrap-distance-left:2.88pt;mso-wrap-distance-top:2.88pt;mso-wrap-distance-right:2.88pt;mso-wrap-distance-bottom:2.88pt" from="1072677,1069921" to="1072677,1131121" strokeweight=".5pt" o:cliptowrap="t">
                        <v:stroke dashstyle="1 1"/>
                        <v:shadow color="#ccc"/>
                      </v:line>
                      <v:line id="_x0000_s1347" style="position:absolute;mso-wrap-distance-left:2.88pt;mso-wrap-distance-top:2.88pt;mso-wrap-distance-right:2.88pt;mso-wrap-distance-bottom:2.88pt" from="1073397,1069921" to="1073397,1131121" strokeweight=".5pt" o:cliptowrap="t">
                        <v:stroke dashstyle="1 1"/>
                        <v:shadow color="#ccc"/>
                      </v:line>
                      <v:line id="_x0000_s1348" style="position:absolute;mso-wrap-distance-left:2.88pt;mso-wrap-distance-top:2.88pt;mso-wrap-distance-right:2.88pt;mso-wrap-distance-bottom:2.88pt" from="1074117,1069921" to="1074117,1131121" strokeweight=".5pt" o:cliptowrap="t">
                        <v:stroke dashstyle="1 1"/>
                        <v:shadow color="#ccc"/>
                      </v:line>
                      <v:line id="_x0000_s1349" style="position:absolute;mso-wrap-distance-left:2.88pt;mso-wrap-distance-top:2.88pt;mso-wrap-distance-right:2.88pt;mso-wrap-distance-bottom:2.88pt" from="1074837,1069921" to="1074837,1131121" o:cliptowrap="t">
                        <v:stroke dashstyle="dash"/>
                        <v:shadow color="#ccc"/>
                      </v:line>
                    </v:group>
                  </v:group>
                  <v:group id="_x0000_s1350" style="position:absolute;left:1079157;top:1069921;width:6481;height:61200" coordorigin="1071957,1069921" coordsize="6480,61200">
                    <v:group id="_x0000_s1351" style="position:absolute;left:1071957;top:1069921;width:2880;height:61200" coordorigin="1071957,1069921" coordsize="2880,61200">
                      <v:line id="_x0000_s1352" style="position:absolute;mso-wrap-distance-left:2.88pt;mso-wrap-distance-top:2.88pt;mso-wrap-distance-right:2.88pt;mso-wrap-distance-bottom:2.88pt" from="1071957,1069921" to="1071957,1131121" strokeweight=".5pt" o:cliptowrap="t">
                        <v:stroke dashstyle="1 1"/>
                        <v:shadow color="#ccc"/>
                      </v:line>
                      <v:line id="_x0000_s1353" style="position:absolute;mso-wrap-distance-left:2.88pt;mso-wrap-distance-top:2.88pt;mso-wrap-distance-right:2.88pt;mso-wrap-distance-bottom:2.88pt" from="1072677,1069921" to="1072677,1131121" strokeweight=".5pt" o:cliptowrap="t">
                        <v:stroke dashstyle="1 1"/>
                        <v:shadow color="#ccc"/>
                      </v:line>
                      <v:line id="_x0000_s1354" style="position:absolute;mso-wrap-distance-left:2.88pt;mso-wrap-distance-top:2.88pt;mso-wrap-distance-right:2.88pt;mso-wrap-distance-bottom:2.88pt" from="1073397,1069921" to="1073397,1131121" strokeweight=".5pt" o:cliptowrap="t">
                        <v:stroke dashstyle="1 1"/>
                        <v:shadow color="#ccc"/>
                      </v:line>
                      <v:line id="_x0000_s1355" style="position:absolute;mso-wrap-distance-left:2.88pt;mso-wrap-distance-top:2.88pt;mso-wrap-distance-right:2.88pt;mso-wrap-distance-bottom:2.88pt" from="1074117,1069921" to="1074117,1131121" strokeweight=".5pt" o:cliptowrap="t">
                        <v:stroke dashstyle="1 1"/>
                        <v:shadow color="#ccc"/>
                      </v:line>
                      <v:line id="_x0000_s1356" style="position:absolute;mso-wrap-distance-left:2.88pt;mso-wrap-distance-top:2.88pt;mso-wrap-distance-right:2.88pt;mso-wrap-distance-bottom:2.88pt" from="1074837,1069921" to="1074837,1131121" strokeweight=".5pt" o:cliptowrap="t">
                        <v:shadow color="#ccc"/>
                      </v:line>
                    </v:group>
                    <v:group id="_x0000_s1357" style="position:absolute;left:1075557;top:1069921;width:2881;height:61200" coordorigin="1071957,1069921" coordsize="2880,61200">
                      <v:line id="_x0000_s1358" style="position:absolute;mso-wrap-distance-left:2.88pt;mso-wrap-distance-top:2.88pt;mso-wrap-distance-right:2.88pt;mso-wrap-distance-bottom:2.88pt" from="1071957,1069921" to="1071957,1131121" strokeweight=".5pt" o:cliptowrap="t">
                        <v:stroke dashstyle="1 1"/>
                        <v:shadow color="#ccc"/>
                      </v:line>
                      <v:line id="_x0000_s1359" style="position:absolute;mso-wrap-distance-left:2.88pt;mso-wrap-distance-top:2.88pt;mso-wrap-distance-right:2.88pt;mso-wrap-distance-bottom:2.88pt" from="1072677,1069921" to="1072677,1131121" strokeweight=".5pt" o:cliptowrap="t">
                        <v:stroke dashstyle="1 1"/>
                        <v:shadow color="#ccc"/>
                      </v:line>
                      <v:line id="_x0000_s1360" style="position:absolute;mso-wrap-distance-left:2.88pt;mso-wrap-distance-top:2.88pt;mso-wrap-distance-right:2.88pt;mso-wrap-distance-bottom:2.88pt" from="1073397,1069921" to="1073397,1131121" strokeweight=".5pt" o:cliptowrap="t">
                        <v:stroke dashstyle="1 1"/>
                        <v:shadow color="#ccc"/>
                      </v:line>
                      <v:line id="_x0000_s1361" style="position:absolute;mso-wrap-distance-left:2.88pt;mso-wrap-distance-top:2.88pt;mso-wrap-distance-right:2.88pt;mso-wrap-distance-bottom:2.88pt" from="1074117,1069921" to="1074117,1131121" strokeweight=".5pt" o:cliptowrap="t">
                        <v:stroke dashstyle="1 1"/>
                        <v:shadow color="#ccc"/>
                      </v:line>
                      <v:line id="_x0000_s1362" style="position:absolute;mso-wrap-distance-left:2.88pt;mso-wrap-distance-top:2.88pt;mso-wrap-distance-right:2.88pt;mso-wrap-distance-bottom:2.88pt" from="1074837,1069921" to="1074837,1131121" o:cliptowrap="t">
                        <v:stroke dashstyle="dash"/>
                        <v:shadow color="#ccc"/>
                      </v:line>
                    </v:group>
                  </v:group>
                </v:group>
              </v:group>
              <v:group id="_x0000_s1363" style="position:absolute;left:1128760;top:1075753;width:2161;height:61200" coordorigin="1128760,1075753" coordsize="2160,61200">
                <v:line id="_x0000_s1364" style="position:absolute;mso-wrap-distance-left:2.88pt;mso-wrap-distance-top:2.88pt;mso-wrap-distance-right:2.88pt;mso-wrap-distance-bottom:2.88pt" from="1128760,1075753" to="1128760,1136953" strokeweight=".5pt" o:cliptowrap="t">
                  <v:stroke dashstyle="1 1"/>
                  <v:shadow color="#ccc"/>
                </v:line>
                <v:line id="_x0000_s1365" style="position:absolute;mso-wrap-distance-left:2.88pt;mso-wrap-distance-top:2.88pt;mso-wrap-distance-right:2.88pt;mso-wrap-distance-bottom:2.88pt" from="1129481,1075753" to="1129481,1136953" strokeweight=".5pt" o:cliptowrap="t">
                  <v:stroke dashstyle="1 1"/>
                  <v:shadow color="#ccc"/>
                </v:line>
                <v:line id="_x0000_s1366" style="position:absolute;mso-wrap-distance-left:2.88pt;mso-wrap-distance-top:2.88pt;mso-wrap-distance-right:2.88pt;mso-wrap-distance-bottom:2.88pt" from="1130200,1075753" to="1130200,1136953" strokeweight=".5pt" o:cliptowrap="t">
                  <v:stroke dashstyle="1 1"/>
                  <v:shadow color="#ccc"/>
                </v:line>
                <v:line id="_x0000_s1367" style="position:absolute;mso-wrap-distance-left:2.88pt;mso-wrap-distance-top:2.88pt;mso-wrap-distance-right:2.88pt;mso-wrap-distance-bottom:2.88pt" from="1130921,1075753" to="1130921,1136953" strokeweight=".5pt" o:cliptowrap="t">
                  <v:stroke dashstyle="1 1"/>
                  <v:shadow color="#ccc"/>
                </v:line>
              </v:group>
            </v:group>
            <v:group id="_x0000_s1368" style="position:absolute;left:1094199;top:1063112;width:13682;height:61200;rotation:90" coordorigin="1071957,1069921" coordsize="13681,61200">
              <v:group id="_x0000_s1369" style="position:absolute;left:1071957;top:1069921;width:6481;height:61200" coordorigin="1071957,1069921" coordsize="6480,61200">
                <v:group id="_x0000_s1370" style="position:absolute;left:1071957;top:1069921;width:2880;height:61200" coordorigin="1071957,1069921" coordsize="2880,61200">
                  <v:line id="_x0000_s1371" style="position:absolute;mso-wrap-distance-left:2.88pt;mso-wrap-distance-top:2.88pt;mso-wrap-distance-right:2.88pt;mso-wrap-distance-bottom:2.88pt" from="1071957,1069921" to="1071957,1131121" strokeweight=".5pt" o:cliptowrap="t">
                    <v:stroke dashstyle="1 1"/>
                    <v:shadow color="#ccc"/>
                  </v:line>
                  <v:line id="_x0000_s1372" style="position:absolute;mso-wrap-distance-left:2.88pt;mso-wrap-distance-top:2.88pt;mso-wrap-distance-right:2.88pt;mso-wrap-distance-bottom:2.88pt" from="1072677,1069921" to="1072677,1131121" strokeweight=".5pt" o:cliptowrap="t">
                    <v:stroke dashstyle="1 1"/>
                    <v:shadow color="#ccc"/>
                  </v:line>
                  <v:line id="_x0000_s1373" style="position:absolute;mso-wrap-distance-left:2.88pt;mso-wrap-distance-top:2.88pt;mso-wrap-distance-right:2.88pt;mso-wrap-distance-bottom:2.88pt" from="1073397,1069921" to="1073397,1131121" strokeweight=".5pt" o:cliptowrap="t">
                    <v:stroke dashstyle="1 1"/>
                    <v:shadow color="#ccc"/>
                  </v:line>
                  <v:line id="_x0000_s1374" style="position:absolute;mso-wrap-distance-left:2.88pt;mso-wrap-distance-top:2.88pt;mso-wrap-distance-right:2.88pt;mso-wrap-distance-bottom:2.88pt" from="1074117,1069921" to="1074117,1131121" strokeweight=".5pt" o:cliptowrap="t">
                    <v:stroke dashstyle="1 1"/>
                    <v:shadow color="#ccc"/>
                  </v:line>
                  <v:line id="_x0000_s1375" style="position:absolute;mso-wrap-distance-left:2.88pt;mso-wrap-distance-top:2.88pt;mso-wrap-distance-right:2.88pt;mso-wrap-distance-bottom:2.88pt" from="1074837,1069921" to="1074837,1131121" strokeweight=".5pt" o:cliptowrap="t">
                    <v:shadow color="#ccc"/>
                  </v:line>
                </v:group>
                <v:group id="_x0000_s1376" style="position:absolute;left:1075557;top:1069921;width:2881;height:61200" coordorigin="1071957,1069921" coordsize="2880,61200">
                  <v:line id="_x0000_s1377" style="position:absolute;mso-wrap-distance-left:2.88pt;mso-wrap-distance-top:2.88pt;mso-wrap-distance-right:2.88pt;mso-wrap-distance-bottom:2.88pt" from="1071957,1069921" to="1071957,1131121" strokeweight=".5pt" o:cliptowrap="t">
                    <v:stroke dashstyle="1 1"/>
                    <v:shadow color="#ccc"/>
                  </v:line>
                  <v:line id="_x0000_s1378" style="position:absolute;mso-wrap-distance-left:2.88pt;mso-wrap-distance-top:2.88pt;mso-wrap-distance-right:2.88pt;mso-wrap-distance-bottom:2.88pt" from="1072677,1069921" to="1072677,1131121" strokeweight=".5pt" o:cliptowrap="t">
                    <v:stroke dashstyle="1 1"/>
                    <v:shadow color="#ccc"/>
                  </v:line>
                  <v:line id="_x0000_s1379" style="position:absolute;mso-wrap-distance-left:2.88pt;mso-wrap-distance-top:2.88pt;mso-wrap-distance-right:2.88pt;mso-wrap-distance-bottom:2.88pt" from="1073397,1069921" to="1073397,1131121" strokeweight=".5pt" o:cliptowrap="t">
                    <v:stroke dashstyle="1 1"/>
                    <v:shadow color="#ccc"/>
                  </v:line>
                  <v:line id="_x0000_s1380" style="position:absolute;mso-wrap-distance-left:2.88pt;mso-wrap-distance-top:2.88pt;mso-wrap-distance-right:2.88pt;mso-wrap-distance-bottom:2.88pt" from="1074117,1069921" to="1074117,1131121" strokeweight=".5pt" o:cliptowrap="t">
                    <v:stroke dashstyle="1 1"/>
                    <v:shadow color="#ccc"/>
                  </v:line>
                  <v:line id="_x0000_s1381" style="position:absolute;mso-wrap-distance-left:2.88pt;mso-wrap-distance-top:2.88pt;mso-wrap-distance-right:2.88pt;mso-wrap-distance-bottom:2.88pt" from="1074837,1069921" to="1074837,1131121" o:cliptowrap="t">
                    <v:stroke dashstyle="dash"/>
                    <v:shadow color="#ccc"/>
                  </v:line>
                </v:group>
              </v:group>
              <v:group id="_x0000_s1382" style="position:absolute;left:1079157;top:1069921;width:6481;height:61200" coordorigin="1071957,1069921" coordsize="6480,61200">
                <v:group id="_x0000_s1383" style="position:absolute;left:1071957;top:1069921;width:2880;height:61200" coordorigin="1071957,1069921" coordsize="2880,61200">
                  <v:line id="_x0000_s1384" style="position:absolute;mso-wrap-distance-left:2.88pt;mso-wrap-distance-top:2.88pt;mso-wrap-distance-right:2.88pt;mso-wrap-distance-bottom:2.88pt" from="1071957,1069921" to="1071957,1131121" strokeweight=".5pt" o:cliptowrap="t">
                    <v:stroke dashstyle="1 1"/>
                    <v:shadow color="#ccc"/>
                  </v:line>
                  <v:line id="_x0000_s1385" style="position:absolute;mso-wrap-distance-left:2.88pt;mso-wrap-distance-top:2.88pt;mso-wrap-distance-right:2.88pt;mso-wrap-distance-bottom:2.88pt" from="1072677,1069921" to="1072677,1131121" strokeweight=".5pt" o:cliptowrap="t">
                    <v:stroke dashstyle="1 1"/>
                    <v:shadow color="#ccc"/>
                  </v:line>
                  <v:line id="_x0000_s1386" style="position:absolute;mso-wrap-distance-left:2.88pt;mso-wrap-distance-top:2.88pt;mso-wrap-distance-right:2.88pt;mso-wrap-distance-bottom:2.88pt" from="1073397,1069921" to="1073397,1131121" strokeweight=".5pt" o:cliptowrap="t">
                    <v:stroke dashstyle="1 1"/>
                    <v:shadow color="#ccc"/>
                  </v:line>
                  <v:line id="_x0000_s1387" style="position:absolute;mso-wrap-distance-left:2.88pt;mso-wrap-distance-top:2.88pt;mso-wrap-distance-right:2.88pt;mso-wrap-distance-bottom:2.88pt" from="1074117,1069921" to="1074117,1131121" strokeweight=".5pt" o:cliptowrap="t">
                    <v:stroke dashstyle="1 1"/>
                    <v:shadow color="#ccc"/>
                  </v:line>
                  <v:line id="_x0000_s1388" style="position:absolute;mso-wrap-distance-left:2.88pt;mso-wrap-distance-top:2.88pt;mso-wrap-distance-right:2.88pt;mso-wrap-distance-bottom:2.88pt" from="1074837,1069921" to="1074837,1131121" strokeweight=".5pt" o:cliptowrap="t">
                    <v:shadow color="#ccc"/>
                  </v:line>
                </v:group>
                <v:group id="_x0000_s1389" style="position:absolute;left:1075557;top:1069921;width:2881;height:61200" coordorigin="1071957,1069921" coordsize="2880,61200">
                  <v:line id="_x0000_s1390" style="position:absolute;mso-wrap-distance-left:2.88pt;mso-wrap-distance-top:2.88pt;mso-wrap-distance-right:2.88pt;mso-wrap-distance-bottom:2.88pt" from="1071957,1069921" to="1071957,1131121" strokeweight=".5pt" o:cliptowrap="t">
                    <v:stroke dashstyle="1 1"/>
                    <v:shadow color="#ccc"/>
                  </v:line>
                  <v:line id="_x0000_s1391" style="position:absolute;mso-wrap-distance-left:2.88pt;mso-wrap-distance-top:2.88pt;mso-wrap-distance-right:2.88pt;mso-wrap-distance-bottom:2.88pt" from="1072677,1069921" to="1072677,1131121" strokeweight=".5pt" o:cliptowrap="t">
                    <v:stroke dashstyle="1 1"/>
                    <v:shadow color="#ccc"/>
                  </v:line>
                  <v:line id="_x0000_s1392" style="position:absolute;mso-wrap-distance-left:2.88pt;mso-wrap-distance-top:2.88pt;mso-wrap-distance-right:2.88pt;mso-wrap-distance-bottom:2.88pt" from="1073397,1069921" to="1073397,1131121" strokeweight=".5pt" o:cliptowrap="t">
                    <v:stroke dashstyle="1 1"/>
                    <v:shadow color="#ccc"/>
                  </v:line>
                  <v:line id="_x0000_s1393" style="position:absolute;mso-wrap-distance-left:2.88pt;mso-wrap-distance-top:2.88pt;mso-wrap-distance-right:2.88pt;mso-wrap-distance-bottom:2.88pt" from="1074117,1069921" to="1074117,1131121" strokeweight=".5pt" o:cliptowrap="t">
                    <v:stroke dashstyle="1 1"/>
                    <v:shadow color="#ccc"/>
                  </v:line>
                  <v:line id="_x0000_s1394" style="position:absolute;mso-wrap-distance-left:2.88pt;mso-wrap-distance-top:2.88pt;mso-wrap-distance-right:2.88pt;mso-wrap-distance-bottom:2.88pt" from="1074837,1069921" to="1074837,1131121" o:cliptowrap="t">
                    <v:stroke dashstyle="dash"/>
                    <v:shadow color="#ccc"/>
                  </v:line>
                </v:group>
              </v:group>
            </v:group>
            <v:group id="_x0000_s1395" style="position:absolute;left:1099598;top:1032798;width:2880;height:61200;rotation:90" coordorigin="1071957,1069921" coordsize="2880,61200">
              <v:line id="_x0000_s1396" style="position:absolute;mso-wrap-distance-left:2.88pt;mso-wrap-distance-top:2.88pt;mso-wrap-distance-right:2.88pt;mso-wrap-distance-bottom:2.88pt" from="1071957,1069921" to="1071957,1131121" strokeweight=".5pt" o:cliptowrap="t">
                <v:stroke dashstyle="1 1"/>
                <v:shadow color="#ccc"/>
              </v:line>
              <v:line id="_x0000_s1397" style="position:absolute;mso-wrap-distance-left:2.88pt;mso-wrap-distance-top:2.88pt;mso-wrap-distance-right:2.88pt;mso-wrap-distance-bottom:2.88pt" from="1072677,1069921" to="1072677,1131121" strokeweight=".5pt" o:cliptowrap="t">
                <v:stroke dashstyle="1 1"/>
                <v:shadow color="#ccc"/>
              </v:line>
              <v:line id="_x0000_s1398" style="position:absolute;mso-wrap-distance-left:2.88pt;mso-wrap-distance-top:2.88pt;mso-wrap-distance-right:2.88pt;mso-wrap-distance-bottom:2.88pt" from="1073397,1069921" to="1073397,1131121" strokeweight=".5pt" o:cliptowrap="t">
                <v:stroke dashstyle="1 1"/>
                <v:shadow color="#ccc"/>
              </v:line>
              <v:line id="_x0000_s1399" style="position:absolute;mso-wrap-distance-left:2.88pt;mso-wrap-distance-top:2.88pt;mso-wrap-distance-right:2.88pt;mso-wrap-distance-bottom:2.88pt" from="1074117,1069921" to="1074117,1131121" strokeweight=".5pt" o:cliptowrap="t">
                <v:stroke dashstyle="1 1"/>
                <v:shadow color="#ccc"/>
              </v:line>
              <v:line id="_x0000_s1400" style="position:absolute;mso-wrap-distance-left:2.88pt;mso-wrap-distance-top:2.88pt;mso-wrap-distance-right:2.88pt;mso-wrap-distance-bottom:2.88pt" from="1074837,1069921" to="1074837,1131121" o:cliptowrap="t">
                <v:stroke dashstyle="dash"/>
                <v:shadow color="#ccc"/>
              </v:line>
            </v:group>
            <v:group id="_x0000_s1401" style="position:absolute;left:1097798;top:1038198;width:6480;height:61200;rotation:90" coordorigin="1071957,1069921" coordsize="6480,61200">
              <v:group id="_x0000_s1402" style="position:absolute;left:1071957;top:1069921;width:2880;height:61200" coordorigin="1071957,1069921" coordsize="2880,61200">
                <v:line id="_x0000_s1403" style="position:absolute;mso-wrap-distance-left:2.88pt;mso-wrap-distance-top:2.88pt;mso-wrap-distance-right:2.88pt;mso-wrap-distance-bottom:2.88pt" from="1071957,1069921" to="1071957,1131121" strokeweight=".5pt" o:cliptowrap="t">
                  <v:stroke dashstyle="1 1"/>
                  <v:shadow color="#ccc"/>
                </v:line>
                <v:line id="_x0000_s1404" style="position:absolute;mso-wrap-distance-left:2.88pt;mso-wrap-distance-top:2.88pt;mso-wrap-distance-right:2.88pt;mso-wrap-distance-bottom:2.88pt" from="1072677,1069921" to="1072677,1131121" strokeweight=".5pt" o:cliptowrap="t">
                  <v:stroke dashstyle="1 1"/>
                  <v:shadow color="#ccc"/>
                </v:line>
                <v:line id="_x0000_s1405" style="position:absolute;mso-wrap-distance-left:2.88pt;mso-wrap-distance-top:2.88pt;mso-wrap-distance-right:2.88pt;mso-wrap-distance-bottom:2.88pt" from="1073397,1069921" to="1073397,1131121" strokeweight=".5pt" o:cliptowrap="t">
                  <v:stroke dashstyle="1 1"/>
                  <v:shadow color="#ccc"/>
                </v:line>
                <v:line id="_x0000_s1406" style="position:absolute;mso-wrap-distance-left:2.88pt;mso-wrap-distance-top:2.88pt;mso-wrap-distance-right:2.88pt;mso-wrap-distance-bottom:2.88pt" from="1074117,1069921" to="1074117,1131121" strokeweight=".5pt" o:cliptowrap="t">
                  <v:stroke dashstyle="1 1"/>
                  <v:shadow color="#ccc"/>
                </v:line>
                <v:line id="_x0000_s1407" style="position:absolute;mso-wrap-distance-left:2.88pt;mso-wrap-distance-top:2.88pt;mso-wrap-distance-right:2.88pt;mso-wrap-distance-bottom:2.88pt" from="1074837,1069921" to="1074837,1131121" strokeweight=".5pt" o:cliptowrap="t">
                  <v:shadow color="#ccc"/>
                </v:line>
              </v:group>
              <v:group id="_x0000_s1408" style="position:absolute;left:1075557;top:1069921;width:2881;height:61200" coordorigin="1071957,1069921" coordsize="2880,61200">
                <v:line id="_x0000_s1409" style="position:absolute;mso-wrap-distance-left:2.88pt;mso-wrap-distance-top:2.88pt;mso-wrap-distance-right:2.88pt;mso-wrap-distance-bottom:2.88pt" from="1071957,1069921" to="1071957,1131121" strokeweight=".5pt" o:cliptowrap="t">
                  <v:stroke dashstyle="1 1"/>
                  <v:shadow color="#ccc"/>
                </v:line>
                <v:line id="_x0000_s1410" style="position:absolute;mso-wrap-distance-left:2.88pt;mso-wrap-distance-top:2.88pt;mso-wrap-distance-right:2.88pt;mso-wrap-distance-bottom:2.88pt" from="1072677,1069921" to="1072677,1131121" strokeweight=".5pt" o:cliptowrap="t">
                  <v:stroke dashstyle="1 1"/>
                  <v:shadow color="#ccc"/>
                </v:line>
                <v:line id="_x0000_s1411" style="position:absolute;mso-wrap-distance-left:2.88pt;mso-wrap-distance-top:2.88pt;mso-wrap-distance-right:2.88pt;mso-wrap-distance-bottom:2.88pt" from="1073397,1069921" to="1073397,1131121" strokeweight=".5pt" o:cliptowrap="t">
                  <v:stroke dashstyle="1 1"/>
                  <v:shadow color="#ccc"/>
                </v:line>
                <v:line id="_x0000_s1412" style="position:absolute;mso-wrap-distance-left:2.88pt;mso-wrap-distance-top:2.88pt;mso-wrap-distance-right:2.88pt;mso-wrap-distance-bottom:2.88pt" from="1074117,1069921" to="1074117,1131121" strokeweight=".5pt" o:cliptowrap="t">
                  <v:stroke dashstyle="1 1"/>
                  <v:shadow color="#ccc"/>
                </v:line>
                <v:line id="_x0000_s1413" style="position:absolute;mso-wrap-distance-left:2.88pt;mso-wrap-distance-top:2.88pt;mso-wrap-distance-right:2.88pt;mso-wrap-distance-bottom:2.88pt" from="1074837,1069921" to="1074837,1131121" o:cliptowrap="t">
                  <v:stroke dashstyle="dash"/>
                  <v:shadow color="#ccc"/>
                </v:line>
              </v:group>
            </v:group>
          </v:group>
        </w:pict>
      </w: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B251F4" w:rsidRDefault="00B251F4" w:rsidP="00B251F4">
      <w:pPr>
        <w:spacing w:after="0" w:line="240" w:lineRule="auto"/>
        <w:ind w:left="720" w:hanging="720"/>
        <w:rPr>
          <w:rFonts w:ascii="Times New Roman" w:hAnsi="Times New Roman"/>
          <w:sz w:val="24"/>
          <w:szCs w:val="24"/>
        </w:rPr>
      </w:pPr>
      <w:r>
        <w:rPr>
          <w:rFonts w:ascii="Times New Roman" w:hAnsi="Times New Roman"/>
          <w:sz w:val="24"/>
          <w:szCs w:val="24"/>
        </w:rPr>
        <w:t>(c) Use the graph to estimate</w:t>
      </w:r>
    </w:p>
    <w:p w:rsidR="00B251F4" w:rsidRDefault="00B251F4" w:rsidP="00B251F4">
      <w:pPr>
        <w:spacing w:after="0" w:line="240" w:lineRule="auto"/>
        <w:rPr>
          <w:rFonts w:ascii="Times New Roman" w:hAnsi="Times New Roman"/>
          <w:sz w:val="24"/>
          <w:szCs w:val="24"/>
        </w:rPr>
      </w:pPr>
      <w:r>
        <w:rPr>
          <w:rFonts w:ascii="Times New Roman" w:hAnsi="Times New Roman"/>
          <w:sz w:val="24"/>
          <w:szCs w:val="24"/>
        </w:rPr>
        <w:t>(i) The minimum value of y</w:t>
      </w:r>
      <w:r w:rsidR="006178F6">
        <w:rPr>
          <w:rFonts w:ascii="Times New Roman" w:hAnsi="Times New Roman"/>
          <w:sz w:val="24"/>
          <w:szCs w:val="24"/>
        </w:rPr>
        <w:t xml:space="preserve">                                                                                                     (1mk)</w:t>
      </w:r>
    </w:p>
    <w:p w:rsidR="005B733B" w:rsidRDefault="005B733B" w:rsidP="00B251F4">
      <w:pPr>
        <w:spacing w:after="0" w:line="240" w:lineRule="auto"/>
        <w:rPr>
          <w:rFonts w:ascii="Times New Roman" w:hAnsi="Times New Roman"/>
          <w:sz w:val="24"/>
          <w:szCs w:val="24"/>
        </w:rPr>
      </w:pPr>
    </w:p>
    <w:p w:rsidR="005B733B" w:rsidRDefault="005B733B" w:rsidP="00B251F4">
      <w:pPr>
        <w:spacing w:after="0" w:line="240" w:lineRule="auto"/>
        <w:rPr>
          <w:rFonts w:ascii="Times New Roman" w:hAnsi="Times New Roman"/>
          <w:sz w:val="24"/>
          <w:szCs w:val="24"/>
        </w:rPr>
      </w:pPr>
    </w:p>
    <w:p w:rsidR="005B733B" w:rsidRDefault="005B733B" w:rsidP="00B251F4">
      <w:pPr>
        <w:spacing w:after="0" w:line="240" w:lineRule="auto"/>
        <w:rPr>
          <w:rFonts w:ascii="Times New Roman" w:hAnsi="Times New Roman"/>
          <w:sz w:val="24"/>
          <w:szCs w:val="24"/>
        </w:rPr>
      </w:pPr>
    </w:p>
    <w:p w:rsidR="006178F6" w:rsidRDefault="006178F6" w:rsidP="00B251F4">
      <w:pPr>
        <w:spacing w:after="0" w:line="240" w:lineRule="auto"/>
        <w:rPr>
          <w:rFonts w:ascii="Times New Roman" w:hAnsi="Times New Roman"/>
          <w:sz w:val="24"/>
          <w:szCs w:val="24"/>
        </w:rPr>
      </w:pPr>
    </w:p>
    <w:p w:rsidR="005B733B" w:rsidRDefault="00B251F4" w:rsidP="005B733B">
      <w:pPr>
        <w:rPr>
          <w:rFonts w:ascii="Times New Roman" w:hAnsi="Times New Roman"/>
          <w:sz w:val="24"/>
          <w:szCs w:val="24"/>
        </w:rPr>
      </w:pPr>
      <w:r>
        <w:rPr>
          <w:rFonts w:ascii="Times New Roman" w:hAnsi="Times New Roman"/>
          <w:sz w:val="24"/>
          <w:szCs w:val="24"/>
        </w:rPr>
        <w:t>(ii) The value of</w:t>
      </w:r>
      <w:r w:rsidR="005B733B">
        <w:rPr>
          <w:rFonts w:ascii="Times New Roman" w:hAnsi="Times New Roman"/>
          <w:sz w:val="24"/>
          <w:szCs w:val="24"/>
        </w:rPr>
        <w:t xml:space="preserve"> </w:t>
      </w:r>
      <w:r w:rsidR="00B343C3" w:rsidRPr="00B343C3">
        <w:rPr>
          <w:rFonts w:ascii="Times New Roman" w:hAnsi="Times New Roman"/>
          <w:b/>
          <w:i/>
          <w:sz w:val="24"/>
          <w:szCs w:val="24"/>
        </w:rPr>
        <w:t>x</w:t>
      </w:r>
      <w:r w:rsidR="005B733B" w:rsidRPr="00B343C3">
        <w:rPr>
          <w:rFonts w:ascii="Times New Roman" w:hAnsi="Times New Roman"/>
          <w:b/>
          <w:i/>
          <w:sz w:val="24"/>
          <w:szCs w:val="24"/>
        </w:rPr>
        <w:t xml:space="preserve"> </w:t>
      </w:r>
      <w:r w:rsidR="005B733B">
        <w:rPr>
          <w:rFonts w:ascii="Times New Roman" w:hAnsi="Times New Roman"/>
          <w:sz w:val="24"/>
          <w:szCs w:val="24"/>
        </w:rPr>
        <w:t xml:space="preserve">for which </w:t>
      </w:r>
      <m:oMath>
        <m:r>
          <w:rPr>
            <w:rFonts w:ascii="Cambria Math" w:hAnsi="Cambria Math"/>
            <w:sz w:val="24"/>
            <w:szCs w:val="24"/>
          </w:rPr>
          <w:br/>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2x+</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func>
              <m:funcPr>
                <m:ctrlPr>
                  <w:rPr>
                    <w:rFonts w:ascii="Cambria Math" w:hAnsi="Cambria Math"/>
                    <w:i/>
                    <w:sz w:val="24"/>
                    <w:szCs w:val="24"/>
                  </w:rPr>
                </m:ctrlPr>
              </m:funcPr>
              <m:fName>
                <m:r>
                  <m:rPr>
                    <m:sty m:val="p"/>
                  </m:rPr>
                  <w:rPr>
                    <w:rFonts w:ascii="Cambria Math" w:hAnsi="Cambria Math"/>
                    <w:sz w:val="24"/>
                    <w:szCs w:val="24"/>
                  </w:rPr>
                  <m:t>cos</m:t>
                </m:r>
              </m:fName>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x≥0.25</m:t>
                </m:r>
              </m:e>
            </m:func>
          </m:e>
        </m:func>
      </m:oMath>
      <w:r w:rsidR="005B733B">
        <w:rPr>
          <w:rFonts w:ascii="Times New Roman" w:hAnsi="Times New Roman"/>
          <w:sz w:val="24"/>
          <w:szCs w:val="24"/>
        </w:rPr>
        <w:t xml:space="preserve">                                                                                                     (3mks)</w:t>
      </w:r>
    </w:p>
    <w:p w:rsidR="005B733B" w:rsidRDefault="005B733B" w:rsidP="005B733B">
      <w:pPr>
        <w:rPr>
          <w:rFonts w:ascii="Times New Roman" w:hAnsi="Times New Roman"/>
          <w:sz w:val="24"/>
          <w:szCs w:val="24"/>
        </w:rPr>
      </w:pPr>
    </w:p>
    <w:p w:rsidR="005B733B" w:rsidRDefault="005B733B" w:rsidP="005B733B">
      <w:pPr>
        <w:rPr>
          <w:rFonts w:ascii="Times New Roman" w:hAnsi="Times New Roman"/>
          <w:sz w:val="24"/>
          <w:szCs w:val="24"/>
        </w:rPr>
      </w:pPr>
    </w:p>
    <w:p w:rsidR="00D9180F" w:rsidRPr="00D9180F" w:rsidRDefault="00D9180F" w:rsidP="004B3D1A">
      <w:pPr>
        <w:pStyle w:val="ListParagraph"/>
        <w:numPr>
          <w:ilvl w:val="0"/>
          <w:numId w:val="17"/>
        </w:numPr>
        <w:autoSpaceDE w:val="0"/>
        <w:autoSpaceDN w:val="0"/>
        <w:adjustRightInd w:val="0"/>
        <w:spacing w:after="0" w:line="240" w:lineRule="auto"/>
        <w:rPr>
          <w:rFonts w:ascii="Times New Roman" w:hAnsi="Times New Roman" w:cs="Times New Roman"/>
          <w:sz w:val="24"/>
          <w:szCs w:val="24"/>
        </w:rPr>
      </w:pPr>
      <w:r w:rsidRPr="00D9180F">
        <w:rPr>
          <w:rFonts w:ascii="Times New Roman" w:hAnsi="Times New Roman" w:cs="Times New Roman"/>
          <w:sz w:val="24"/>
          <w:szCs w:val="24"/>
        </w:rPr>
        <w:lastRenderedPageBreak/>
        <w:t xml:space="preserve">Quadrilateral </w:t>
      </w:r>
      <w:r w:rsidRPr="00D9180F">
        <w:rPr>
          <w:rFonts w:ascii="Times New Roman" w:hAnsi="Times New Roman" w:cs="Times New Roman"/>
          <w:b/>
          <w:sz w:val="24"/>
          <w:szCs w:val="24"/>
        </w:rPr>
        <w:t>OMNP</w:t>
      </w:r>
      <w:r w:rsidRPr="00D9180F">
        <w:rPr>
          <w:rFonts w:ascii="Times New Roman" w:hAnsi="Times New Roman" w:cs="Times New Roman"/>
          <w:sz w:val="24"/>
          <w:szCs w:val="24"/>
        </w:rPr>
        <w:t xml:space="preserve"> is such that </w:t>
      </w:r>
      <w:proofErr w:type="gramStart"/>
      <w:r w:rsidRPr="00D9180F">
        <w:rPr>
          <w:rFonts w:ascii="Times New Roman" w:hAnsi="Times New Roman" w:cs="Times New Roman"/>
          <w:b/>
          <w:sz w:val="24"/>
          <w:szCs w:val="24"/>
        </w:rPr>
        <w:t>OM</w:t>
      </w:r>
      <w:r w:rsidR="00296F23">
        <w:rPr>
          <w:rFonts w:ascii="Times New Roman" w:hAnsi="Times New Roman" w:cs="Times New Roman"/>
          <w:sz w:val="24"/>
          <w:szCs w:val="24"/>
        </w:rPr>
        <w:t xml:space="preserve"> </w:t>
      </w:r>
      <w:proofErr w:type="gramEnd"/>
      <m:oMath>
        <m:r>
          <w:rPr>
            <w:rFonts w:ascii="Cambria Math" w:hAnsi="Cambria Math" w:cs="Times New Roman"/>
            <w:sz w:val="24"/>
            <w:szCs w:val="24"/>
          </w:rPr>
          <m:t xml:space="preserve">= </m:t>
        </m:r>
        <m:r>
          <m:rPr>
            <m:sty m:val="bi"/>
          </m:rPr>
          <w:rPr>
            <w:rFonts w:ascii="Cambria Math" w:hAnsi="Cambria Math" w:cs="Times New Roman"/>
            <w:sz w:val="24"/>
            <w:szCs w:val="24"/>
          </w:rPr>
          <m:t>m</m:t>
        </m:r>
      </m:oMath>
      <w:r w:rsidR="00296F23">
        <w:rPr>
          <w:rFonts w:ascii="Times New Roman" w:hAnsi="Times New Roman" w:cs="Times New Roman"/>
          <w:sz w:val="24"/>
          <w:szCs w:val="24"/>
        </w:rPr>
        <w:t xml:space="preserve">, </w:t>
      </w:r>
      <m:oMath>
        <m:r>
          <m:rPr>
            <m:sty m:val="bi"/>
          </m:rPr>
          <w:rPr>
            <w:rFonts w:ascii="Cambria Math" w:hAnsi="Cambria Math" w:cs="Times New Roman"/>
            <w:sz w:val="24"/>
            <w:szCs w:val="24"/>
          </w:rPr>
          <m:t>OP</m:t>
        </m:r>
        <m:r>
          <w:rPr>
            <w:rFonts w:ascii="Cambria Math" w:hAnsi="Cambria Math" w:cs="Times New Roman"/>
            <w:sz w:val="24"/>
            <w:szCs w:val="24"/>
          </w:rPr>
          <m:t>=</m:t>
        </m:r>
        <m:r>
          <m:rPr>
            <m:sty m:val="bi"/>
          </m:rPr>
          <w:rPr>
            <w:rFonts w:ascii="Cambria Math" w:hAnsi="Cambria Math" w:cs="Times New Roman"/>
            <w:sz w:val="24"/>
            <w:szCs w:val="24"/>
          </w:rPr>
          <m:t xml:space="preserve"> p</m:t>
        </m:r>
      </m:oMath>
      <w:r w:rsidRPr="00D9180F">
        <w:rPr>
          <w:rFonts w:ascii="Times New Roman" w:hAnsi="Times New Roman" w:cs="Times New Roman"/>
          <w:sz w:val="24"/>
          <w:szCs w:val="24"/>
        </w:rPr>
        <w:t xml:space="preserve"> and </w:t>
      </w:r>
      <w:r w:rsidRPr="00D9180F">
        <w:rPr>
          <w:rFonts w:ascii="Times New Roman" w:hAnsi="Times New Roman" w:cs="Times New Roman"/>
          <w:b/>
          <w:sz w:val="24"/>
          <w:szCs w:val="24"/>
        </w:rPr>
        <w:t xml:space="preserve">PN </w:t>
      </w:r>
      <w:r w:rsidRPr="00D9180F">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13</m:t>
            </m:r>
          </m:num>
          <m:den>
            <m:r>
              <w:rPr>
                <w:rFonts w:ascii="Cambria Math" w:hAnsi="Cambria Math" w:cs="Times New Roman"/>
                <w:sz w:val="24"/>
                <w:szCs w:val="24"/>
              </w:rPr>
              <m:t>4</m:t>
            </m:r>
          </m:den>
        </m:f>
      </m:oMath>
      <w:r w:rsidRPr="009D2D1B">
        <w:rPr>
          <w:rFonts w:ascii="Times New Roman" w:hAnsi="Times New Roman" w:cs="Times New Roman"/>
          <w:b/>
          <w:i/>
          <w:sz w:val="24"/>
          <w:szCs w:val="24"/>
        </w:rPr>
        <w:t>m</w:t>
      </w:r>
      <w:r w:rsidRPr="00D9180F">
        <w:rPr>
          <w:rFonts w:ascii="Times New Roman" w:hAnsi="Times New Roman" w:cs="Times New Roman"/>
          <w:sz w:val="24"/>
          <w:szCs w:val="24"/>
        </w:rPr>
        <w:t xml:space="preserve">. </w:t>
      </w:r>
      <w:r w:rsidRPr="00D9180F">
        <w:rPr>
          <w:rFonts w:ascii="Times New Roman" w:hAnsi="Times New Roman" w:cs="Times New Roman"/>
          <w:b/>
          <w:sz w:val="24"/>
          <w:szCs w:val="24"/>
        </w:rPr>
        <w:t>PN</w:t>
      </w:r>
      <w:r w:rsidRPr="00D9180F">
        <w:rPr>
          <w:rFonts w:ascii="Times New Roman" w:hAnsi="Times New Roman" w:cs="Times New Roman"/>
          <w:sz w:val="24"/>
          <w:szCs w:val="24"/>
        </w:rPr>
        <w:t xml:space="preserve"> is produced to Q such that </w:t>
      </w:r>
      <w:r w:rsidRPr="00D9180F">
        <w:rPr>
          <w:rFonts w:ascii="Times New Roman" w:hAnsi="Times New Roman" w:cs="Times New Roman"/>
          <w:b/>
          <w:sz w:val="24"/>
          <w:szCs w:val="24"/>
        </w:rPr>
        <w:t>PN</w:t>
      </w:r>
      <w:r w:rsidRPr="00D9180F">
        <w:rPr>
          <w:rFonts w:ascii="Times New Roman" w:hAnsi="Times New Roman" w:cs="Times New Roman"/>
          <w:sz w:val="24"/>
          <w:szCs w:val="24"/>
        </w:rPr>
        <w:t>:</w:t>
      </w:r>
      <w:r w:rsidRPr="00D9180F">
        <w:rPr>
          <w:rFonts w:ascii="Times New Roman" w:hAnsi="Times New Roman" w:cs="Times New Roman"/>
          <w:b/>
          <w:sz w:val="24"/>
          <w:szCs w:val="24"/>
        </w:rPr>
        <w:t xml:space="preserve"> PQ</w:t>
      </w:r>
      <w:r w:rsidRPr="00D9180F">
        <w:rPr>
          <w:rFonts w:ascii="Times New Roman" w:hAnsi="Times New Roman" w:cs="Times New Roman"/>
          <w:sz w:val="24"/>
          <w:szCs w:val="24"/>
        </w:rPr>
        <w:t xml:space="preserve"> = 13:15. T is a point on </w:t>
      </w:r>
      <w:r w:rsidRPr="00D9180F">
        <w:rPr>
          <w:rFonts w:ascii="Times New Roman" w:hAnsi="Times New Roman" w:cs="Times New Roman"/>
          <w:b/>
          <w:sz w:val="24"/>
          <w:szCs w:val="24"/>
        </w:rPr>
        <w:t>MN</w:t>
      </w:r>
      <w:r w:rsidRPr="00D9180F">
        <w:rPr>
          <w:rFonts w:ascii="Times New Roman" w:hAnsi="Times New Roman" w:cs="Times New Roman"/>
          <w:sz w:val="24"/>
          <w:szCs w:val="24"/>
        </w:rPr>
        <w:t xml:space="preserve"> such that </w:t>
      </w:r>
      <w:r w:rsidRPr="00D9180F">
        <w:rPr>
          <w:rFonts w:ascii="Times New Roman" w:hAnsi="Times New Roman" w:cs="Times New Roman"/>
          <w:b/>
          <w:sz w:val="24"/>
          <w:szCs w:val="24"/>
        </w:rPr>
        <w:t>MN</w:t>
      </w:r>
      <w:r w:rsidRPr="00D9180F">
        <w:rPr>
          <w:rFonts w:ascii="Times New Roman" w:hAnsi="Times New Roman" w:cs="Times New Roman"/>
          <w:sz w:val="24"/>
          <w:szCs w:val="24"/>
        </w:rPr>
        <w:t xml:space="preserve"> = 3</w:t>
      </w:r>
      <w:r w:rsidRPr="00D9180F">
        <w:rPr>
          <w:rFonts w:ascii="Times New Roman" w:hAnsi="Times New Roman" w:cs="Times New Roman"/>
          <w:b/>
          <w:sz w:val="24"/>
          <w:szCs w:val="24"/>
        </w:rPr>
        <w:t>TN</w:t>
      </w:r>
    </w:p>
    <w:p w:rsidR="00D9180F" w:rsidRDefault="00D9180F" w:rsidP="00D9180F">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495800" cy="2149481"/>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03251" cy="2153043"/>
                    </a:xfrm>
                    <a:prstGeom prst="rect">
                      <a:avLst/>
                    </a:prstGeom>
                    <a:noFill/>
                    <a:ln>
                      <a:noFill/>
                    </a:ln>
                  </pic:spPr>
                </pic:pic>
              </a:graphicData>
            </a:graphic>
          </wp:inline>
        </w:drawing>
      </w:r>
    </w:p>
    <w:p w:rsidR="009D2D1B" w:rsidRPr="009D2D1B" w:rsidRDefault="009D2D1B" w:rsidP="009D2D1B">
      <w:pPr>
        <w:pStyle w:val="ListParagraph"/>
        <w:numPr>
          <w:ilvl w:val="0"/>
          <w:numId w:val="18"/>
        </w:numPr>
        <w:rPr>
          <w:rFonts w:ascii="Times New Roman" w:hAnsi="Times New Roman" w:cs="Times New Roman"/>
          <w:b/>
          <w:i/>
          <w:sz w:val="24"/>
          <w:szCs w:val="24"/>
        </w:rPr>
      </w:pPr>
      <w:r w:rsidRPr="009D2D1B">
        <w:rPr>
          <w:rFonts w:ascii="Times New Roman" w:hAnsi="Times New Roman" w:cs="Times New Roman"/>
          <w:sz w:val="24"/>
          <w:szCs w:val="24"/>
        </w:rPr>
        <w:t xml:space="preserve">Express in terms of </w:t>
      </w:r>
      <w:r w:rsidRPr="009D2D1B">
        <w:rPr>
          <w:rFonts w:ascii="Times New Roman" w:hAnsi="Times New Roman" w:cs="Times New Roman"/>
          <w:b/>
          <w:i/>
          <w:sz w:val="24"/>
          <w:szCs w:val="24"/>
        </w:rPr>
        <w:t>m</w:t>
      </w:r>
      <w:r w:rsidRPr="009D2D1B">
        <w:rPr>
          <w:rFonts w:ascii="Times New Roman" w:hAnsi="Times New Roman" w:cs="Times New Roman"/>
          <w:sz w:val="24"/>
          <w:szCs w:val="24"/>
        </w:rPr>
        <w:t xml:space="preserve"> and </w:t>
      </w:r>
      <w:r w:rsidRPr="009D2D1B">
        <w:rPr>
          <w:rFonts w:ascii="Times New Roman" w:hAnsi="Times New Roman" w:cs="Times New Roman"/>
          <w:b/>
          <w:i/>
          <w:sz w:val="24"/>
          <w:szCs w:val="24"/>
        </w:rPr>
        <w:t>p</w:t>
      </w:r>
    </w:p>
    <w:p w:rsidR="009D2D1B" w:rsidRDefault="009D2D1B" w:rsidP="009D2D1B">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OT                                                                                                                   (2mks)</w:t>
      </w:r>
    </w:p>
    <w:p w:rsidR="00715B8C" w:rsidRDefault="00715B8C" w:rsidP="00715B8C">
      <w:pPr>
        <w:rPr>
          <w:rFonts w:ascii="Times New Roman" w:hAnsi="Times New Roman" w:cs="Times New Roman"/>
          <w:sz w:val="24"/>
          <w:szCs w:val="24"/>
        </w:rPr>
      </w:pPr>
    </w:p>
    <w:p w:rsidR="00715B8C" w:rsidRPr="00715B8C" w:rsidRDefault="00715B8C" w:rsidP="00715B8C">
      <w:pPr>
        <w:rPr>
          <w:rFonts w:ascii="Times New Roman" w:hAnsi="Times New Roman" w:cs="Times New Roman"/>
          <w:sz w:val="24"/>
          <w:szCs w:val="24"/>
        </w:rPr>
      </w:pPr>
    </w:p>
    <w:p w:rsidR="009D2D1B" w:rsidRDefault="009D2D1B" w:rsidP="009D2D1B">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PQ                                                                                                                   (2mks)</w:t>
      </w:r>
    </w:p>
    <w:p w:rsidR="00715B8C" w:rsidRDefault="00715B8C" w:rsidP="00715B8C">
      <w:pPr>
        <w:rPr>
          <w:rFonts w:ascii="Times New Roman" w:hAnsi="Times New Roman" w:cs="Times New Roman"/>
          <w:sz w:val="24"/>
          <w:szCs w:val="24"/>
        </w:rPr>
      </w:pPr>
    </w:p>
    <w:p w:rsidR="00715B8C" w:rsidRDefault="00715B8C" w:rsidP="00715B8C">
      <w:pPr>
        <w:rPr>
          <w:rFonts w:ascii="Times New Roman" w:hAnsi="Times New Roman" w:cs="Times New Roman"/>
          <w:sz w:val="24"/>
          <w:szCs w:val="24"/>
        </w:rPr>
      </w:pPr>
    </w:p>
    <w:p w:rsidR="00715B8C" w:rsidRPr="00715B8C" w:rsidRDefault="00715B8C" w:rsidP="00715B8C">
      <w:pPr>
        <w:rPr>
          <w:rFonts w:ascii="Times New Roman" w:hAnsi="Times New Roman" w:cs="Times New Roman"/>
          <w:sz w:val="24"/>
          <w:szCs w:val="24"/>
        </w:rPr>
      </w:pPr>
    </w:p>
    <w:p w:rsidR="009D2D1B" w:rsidRDefault="009D2D1B" w:rsidP="009D2D1B">
      <w:pPr>
        <w:pStyle w:val="ListParagraph"/>
        <w:numPr>
          <w:ilvl w:val="0"/>
          <w:numId w:val="19"/>
        </w:numPr>
        <w:rPr>
          <w:rFonts w:ascii="Times New Roman" w:hAnsi="Times New Roman" w:cs="Times New Roman"/>
          <w:sz w:val="24"/>
          <w:szCs w:val="24"/>
        </w:rPr>
      </w:pPr>
      <w:r>
        <w:rPr>
          <w:rFonts w:ascii="Times New Roman" w:hAnsi="Times New Roman" w:cs="Times New Roman"/>
          <w:sz w:val="24"/>
          <w:szCs w:val="24"/>
        </w:rPr>
        <w:t>OQ                                                                                                                  (2mks)</w:t>
      </w:r>
    </w:p>
    <w:p w:rsidR="00715B8C" w:rsidRDefault="00715B8C" w:rsidP="00715B8C">
      <w:pPr>
        <w:rPr>
          <w:rFonts w:ascii="Times New Roman" w:hAnsi="Times New Roman" w:cs="Times New Roman"/>
          <w:sz w:val="24"/>
          <w:szCs w:val="24"/>
        </w:rPr>
      </w:pPr>
    </w:p>
    <w:p w:rsidR="00715B8C" w:rsidRDefault="00715B8C" w:rsidP="00715B8C">
      <w:pPr>
        <w:rPr>
          <w:rFonts w:ascii="Times New Roman" w:hAnsi="Times New Roman" w:cs="Times New Roman"/>
          <w:sz w:val="24"/>
          <w:szCs w:val="24"/>
        </w:rPr>
      </w:pPr>
    </w:p>
    <w:p w:rsidR="00715B8C" w:rsidRDefault="00715B8C" w:rsidP="00715B8C">
      <w:pPr>
        <w:rPr>
          <w:rFonts w:ascii="Times New Roman" w:hAnsi="Times New Roman" w:cs="Times New Roman"/>
          <w:sz w:val="24"/>
          <w:szCs w:val="24"/>
        </w:rPr>
      </w:pPr>
    </w:p>
    <w:p w:rsidR="00715B8C" w:rsidRPr="00715B8C" w:rsidRDefault="00715B8C" w:rsidP="00715B8C">
      <w:pPr>
        <w:rPr>
          <w:rFonts w:ascii="Times New Roman" w:hAnsi="Times New Roman" w:cs="Times New Roman"/>
          <w:sz w:val="24"/>
          <w:szCs w:val="24"/>
        </w:rPr>
      </w:pPr>
    </w:p>
    <w:p w:rsidR="00D9180F" w:rsidRPr="009D2D1B" w:rsidRDefault="00D9180F" w:rsidP="009D2D1B">
      <w:pPr>
        <w:pStyle w:val="ListParagraph"/>
        <w:numPr>
          <w:ilvl w:val="0"/>
          <w:numId w:val="18"/>
        </w:numPr>
        <w:rPr>
          <w:rFonts w:ascii="Times New Roman" w:hAnsi="Times New Roman" w:cs="Times New Roman"/>
          <w:sz w:val="24"/>
          <w:szCs w:val="24"/>
        </w:rPr>
      </w:pPr>
      <w:r w:rsidRPr="009D2D1B">
        <w:rPr>
          <w:rFonts w:ascii="Times New Roman" w:hAnsi="Times New Roman" w:cs="Times New Roman"/>
          <w:sz w:val="24"/>
          <w:szCs w:val="24"/>
        </w:rPr>
        <w:t xml:space="preserve">Show that O, T and Q are collinear. </w:t>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Pr="009D2D1B">
        <w:rPr>
          <w:rFonts w:ascii="Times New Roman" w:hAnsi="Times New Roman" w:cs="Times New Roman"/>
          <w:sz w:val="24"/>
          <w:szCs w:val="24"/>
        </w:rPr>
        <w:tab/>
      </w:r>
      <w:r w:rsidR="009D2D1B">
        <w:rPr>
          <w:rFonts w:ascii="Times New Roman" w:hAnsi="Times New Roman" w:cs="Times New Roman"/>
          <w:sz w:val="24"/>
          <w:szCs w:val="24"/>
        </w:rPr>
        <w:t>(4m</w:t>
      </w:r>
      <w:r w:rsidRPr="009D2D1B">
        <w:rPr>
          <w:rFonts w:ascii="Times New Roman" w:hAnsi="Times New Roman" w:cs="Times New Roman"/>
          <w:sz w:val="24"/>
          <w:szCs w:val="24"/>
        </w:rPr>
        <w:t>ks)</w:t>
      </w:r>
    </w:p>
    <w:p w:rsidR="00D9180F" w:rsidRDefault="00D9180F" w:rsidP="00D9180F">
      <w:pPr>
        <w:rPr>
          <w:rFonts w:ascii="Times New Roman" w:hAnsi="Times New Roman" w:cs="Times New Roman"/>
          <w:sz w:val="24"/>
          <w:szCs w:val="24"/>
        </w:rPr>
      </w:pPr>
    </w:p>
    <w:p w:rsidR="0010638B" w:rsidRDefault="0010638B" w:rsidP="00D9180F">
      <w:pPr>
        <w:rPr>
          <w:rFonts w:ascii="Times New Roman" w:hAnsi="Times New Roman" w:cs="Times New Roman"/>
          <w:color w:val="FF0000"/>
          <w:sz w:val="72"/>
          <w:szCs w:val="72"/>
        </w:rPr>
      </w:pPr>
    </w:p>
    <w:p w:rsidR="004B3D1A" w:rsidRDefault="004B3D1A" w:rsidP="00D9180F">
      <w:pPr>
        <w:rPr>
          <w:rFonts w:ascii="Times New Roman" w:hAnsi="Times New Roman" w:cs="Times New Roman"/>
          <w:sz w:val="24"/>
          <w:szCs w:val="24"/>
        </w:rPr>
      </w:pPr>
    </w:p>
    <w:p w:rsidR="00084592" w:rsidRPr="00B17640"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lastRenderedPageBreak/>
        <w:t>The figure below represents a right pyramid on a square base PQRS of side 12 cm. O is the centre of the base and VO = 14 cm.</w:t>
      </w:r>
    </w:p>
    <w:p w:rsidR="00084592" w:rsidRPr="006178F6" w:rsidRDefault="00084592" w:rsidP="006178F6">
      <w:pPr>
        <w:spacing w:after="0" w:line="240" w:lineRule="auto"/>
        <w:ind w:left="1440"/>
        <w:rPr>
          <w:rFonts w:ascii="NEW ROMAN TIMES" w:hAnsi="NEW ROMAN TIMES"/>
          <w:sz w:val="24"/>
          <w:szCs w:val="24"/>
        </w:rPr>
      </w:pPr>
      <w:r w:rsidRPr="00B17640">
        <w:rPr>
          <w:rFonts w:ascii="NEW ROMAN TIMES" w:hAnsi="NEW ROMAN TIMES"/>
          <w:noProof/>
          <w:sz w:val="24"/>
          <w:szCs w:val="24"/>
        </w:rPr>
        <w:drawing>
          <wp:inline distT="0" distB="0" distL="0" distR="0">
            <wp:extent cx="4162425" cy="2619375"/>
            <wp:effectExtent l="19050" t="0" r="9525" b="0"/>
            <wp:docPr id="11" name="Picture 11" descr="4E871D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E871DF0"/>
                    <pic:cNvPicPr>
                      <a:picLocks noChangeAspect="1" noChangeArrowheads="1"/>
                    </pic:cNvPicPr>
                  </pic:nvPicPr>
                  <pic:blipFill>
                    <a:blip r:embed="rId18"/>
                    <a:srcRect/>
                    <a:stretch>
                      <a:fillRect/>
                    </a:stretch>
                  </pic:blipFill>
                  <pic:spPr bwMode="auto">
                    <a:xfrm>
                      <a:off x="0" y="0"/>
                      <a:ext cx="4171451" cy="2625055"/>
                    </a:xfrm>
                    <a:prstGeom prst="rect">
                      <a:avLst/>
                    </a:prstGeom>
                    <a:noFill/>
                    <a:ln w="9525">
                      <a:noFill/>
                      <a:miter lim="800000"/>
                      <a:headEnd/>
                      <a:tailEnd/>
                    </a:ln>
                  </pic:spPr>
                </pic:pic>
              </a:graphicData>
            </a:graphic>
          </wp:inline>
        </w:drawing>
      </w:r>
      <w:r w:rsidRPr="006178F6">
        <w:rPr>
          <w:rFonts w:ascii="NEW ROMAN TIMES" w:hAnsi="NEW ROMAN TIMES"/>
          <w:sz w:val="24"/>
          <w:szCs w:val="24"/>
        </w:rPr>
        <w:t>Calculate;</w:t>
      </w:r>
    </w:p>
    <w:p w:rsidR="00084592" w:rsidRDefault="00084592" w:rsidP="006178F6">
      <w:pPr>
        <w:pStyle w:val="ListParagraph"/>
        <w:numPr>
          <w:ilvl w:val="0"/>
          <w:numId w:val="15"/>
        </w:numPr>
        <w:spacing w:after="0" w:line="240" w:lineRule="auto"/>
        <w:rPr>
          <w:rFonts w:ascii="NEW ROMAN TIMES" w:hAnsi="NEW ROMAN TIMES"/>
          <w:sz w:val="24"/>
          <w:szCs w:val="24"/>
        </w:rPr>
      </w:pPr>
      <w:r w:rsidRPr="00B17640">
        <w:rPr>
          <w:rFonts w:ascii="NEW ROMAN TIMES" w:hAnsi="NEW ROMAN TIMES"/>
          <w:sz w:val="24"/>
          <w:szCs w:val="24"/>
        </w:rPr>
        <w:t xml:space="preserve">The length </w:t>
      </w:r>
      <w:r w:rsidR="006178F6">
        <w:rPr>
          <w:rFonts w:ascii="NEW ROMAN TIMES" w:hAnsi="NEW ROMAN TIMES"/>
          <w:sz w:val="24"/>
          <w:szCs w:val="24"/>
        </w:rPr>
        <w:t>of VP to 1 decimal place</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t xml:space="preserve">             </w:t>
      </w:r>
      <w:r w:rsidRPr="00B17640">
        <w:rPr>
          <w:rFonts w:ascii="NEW ROMAN TIMES" w:hAnsi="NEW ROMAN TIMES"/>
          <w:sz w:val="24"/>
          <w:szCs w:val="24"/>
        </w:rPr>
        <w:t>(3 marks)</w:t>
      </w: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Default="006178F6" w:rsidP="006178F6">
      <w:pPr>
        <w:spacing w:after="0" w:line="240" w:lineRule="auto"/>
        <w:rPr>
          <w:rFonts w:ascii="NEW ROMAN TIMES" w:hAnsi="NEW ROMAN TIMES"/>
          <w:sz w:val="24"/>
          <w:szCs w:val="24"/>
        </w:rPr>
      </w:pPr>
    </w:p>
    <w:p w:rsidR="006178F6" w:rsidRPr="006178F6" w:rsidRDefault="006178F6" w:rsidP="006178F6">
      <w:pPr>
        <w:spacing w:after="0" w:line="240" w:lineRule="auto"/>
        <w:rPr>
          <w:rFonts w:ascii="NEW ROMAN TIMES" w:hAnsi="NEW ROMAN TIMES"/>
          <w:sz w:val="24"/>
          <w:szCs w:val="24"/>
        </w:rPr>
      </w:pPr>
    </w:p>
    <w:p w:rsidR="00084592"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 xml:space="preserve">The angle which </w:t>
      </w:r>
      <w:r w:rsidR="006178F6">
        <w:rPr>
          <w:rFonts w:ascii="NEW ROMAN TIMES" w:hAnsi="NEW ROMAN TIMES"/>
          <w:sz w:val="24"/>
          <w:szCs w:val="24"/>
        </w:rPr>
        <w:t>VP makes with the base PQRS</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2 marks)</w:t>
      </w: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Pr="006178F6" w:rsidRDefault="006178F6" w:rsidP="006178F6">
      <w:pPr>
        <w:rPr>
          <w:rFonts w:ascii="NEW ROMAN TIMES" w:hAnsi="NEW ROMAN TIMES"/>
          <w:sz w:val="24"/>
          <w:szCs w:val="24"/>
        </w:rPr>
      </w:pPr>
    </w:p>
    <w:p w:rsidR="00084592"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The surface area of the</w:t>
      </w:r>
      <w:r w:rsidR="006178F6">
        <w:rPr>
          <w:rFonts w:ascii="NEW ROMAN TIMES" w:hAnsi="NEW ROMAN TIMES"/>
          <w:sz w:val="24"/>
          <w:szCs w:val="24"/>
        </w:rPr>
        <w:t xml:space="preserve"> pyramid to 1 decimal place</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3 marks)</w:t>
      </w: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Default="006178F6" w:rsidP="006178F6">
      <w:pPr>
        <w:rPr>
          <w:rFonts w:ascii="NEW ROMAN TIMES" w:hAnsi="NEW ROMAN TIMES"/>
          <w:sz w:val="24"/>
          <w:szCs w:val="24"/>
        </w:rPr>
      </w:pPr>
    </w:p>
    <w:p w:rsidR="006178F6" w:rsidRPr="006178F6" w:rsidRDefault="006178F6" w:rsidP="006178F6">
      <w:pPr>
        <w:rPr>
          <w:rFonts w:ascii="NEW ROMAN TIMES" w:hAnsi="NEW ROMAN TIMES"/>
          <w:sz w:val="24"/>
          <w:szCs w:val="24"/>
        </w:rPr>
      </w:pPr>
    </w:p>
    <w:p w:rsidR="00084592" w:rsidRPr="00B17640" w:rsidRDefault="00084592" w:rsidP="00084592">
      <w:pPr>
        <w:pStyle w:val="ListParagraph"/>
        <w:numPr>
          <w:ilvl w:val="0"/>
          <w:numId w:val="15"/>
        </w:numPr>
        <w:rPr>
          <w:rFonts w:ascii="NEW ROMAN TIMES" w:hAnsi="NEW ROMAN TIMES"/>
          <w:sz w:val="24"/>
          <w:szCs w:val="24"/>
        </w:rPr>
      </w:pPr>
      <w:r w:rsidRPr="00B17640">
        <w:rPr>
          <w:rFonts w:ascii="NEW ROMAN TIMES" w:hAnsi="NEW ROMAN TIMES"/>
          <w:sz w:val="24"/>
          <w:szCs w:val="24"/>
        </w:rPr>
        <w:t>T</w:t>
      </w:r>
      <w:r w:rsidR="006178F6">
        <w:rPr>
          <w:rFonts w:ascii="NEW ROMAN TIMES" w:hAnsi="NEW ROMAN TIMES"/>
          <w:sz w:val="24"/>
          <w:szCs w:val="24"/>
        </w:rPr>
        <w:t>he volume of the pyramid</w:t>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006178F6">
        <w:rPr>
          <w:rFonts w:ascii="NEW ROMAN TIMES" w:hAnsi="NEW ROMAN TIMES"/>
          <w:sz w:val="24"/>
          <w:szCs w:val="24"/>
        </w:rPr>
        <w:tab/>
      </w:r>
      <w:r w:rsidRPr="00B17640">
        <w:rPr>
          <w:rFonts w:ascii="NEW ROMAN TIMES" w:hAnsi="NEW ROMAN TIMES"/>
          <w:sz w:val="24"/>
          <w:szCs w:val="24"/>
        </w:rPr>
        <w:t>(2 marks)</w:t>
      </w:r>
    </w:p>
    <w:p w:rsidR="00D9180F" w:rsidRDefault="00D9180F" w:rsidP="00D9180F">
      <w:pPr>
        <w:pStyle w:val="ListParagraph"/>
      </w:pPr>
    </w:p>
    <w:p w:rsidR="006178F6" w:rsidRDefault="006178F6" w:rsidP="00D9180F">
      <w:pPr>
        <w:pStyle w:val="ListParagraph"/>
      </w:pPr>
    </w:p>
    <w:p w:rsidR="006178F6" w:rsidRDefault="006178F6" w:rsidP="00D9180F">
      <w:pPr>
        <w:pStyle w:val="ListParagraph"/>
      </w:pPr>
    </w:p>
    <w:tbl>
      <w:tblPr>
        <w:tblpPr w:leftFromText="180" w:rightFromText="180" w:vertAnchor="text" w:tblpX="259" w:tblpY="931"/>
        <w:tblW w:w="7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5"/>
        <w:gridCol w:w="1125"/>
        <w:gridCol w:w="945"/>
        <w:gridCol w:w="840"/>
        <w:gridCol w:w="915"/>
        <w:gridCol w:w="1020"/>
        <w:gridCol w:w="1065"/>
        <w:gridCol w:w="1125"/>
      </w:tblGrid>
      <w:tr w:rsidR="00D9180F" w:rsidTr="006178F6">
        <w:trPr>
          <w:trHeight w:val="450"/>
        </w:trPr>
        <w:tc>
          <w:tcPr>
            <w:tcW w:w="495" w:type="dxa"/>
          </w:tcPr>
          <w:p w:rsidR="00D9180F" w:rsidRPr="00D9180F" w:rsidRDefault="00D9180F" w:rsidP="006178F6">
            <w:pPr>
              <w:rPr>
                <w:rFonts w:ascii="Times New Roman" w:hAnsi="Times New Roman"/>
                <w:sz w:val="24"/>
                <w:szCs w:val="24"/>
              </w:rPr>
            </w:pPr>
            <w:r w:rsidRPr="00D9180F">
              <w:rPr>
                <w:rFonts w:ascii="Times New Roman" w:hAnsi="Times New Roman"/>
                <w:sz w:val="24"/>
                <w:szCs w:val="24"/>
              </w:rPr>
              <w:lastRenderedPageBreak/>
              <w:t>t</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2010</w:t>
            </w:r>
          </w:p>
        </w:tc>
        <w:tc>
          <w:tcPr>
            <w:tcW w:w="945" w:type="dxa"/>
          </w:tcPr>
          <w:p w:rsidR="00D9180F" w:rsidRDefault="00D9180F" w:rsidP="006178F6">
            <w:pPr>
              <w:jc w:val="center"/>
              <w:rPr>
                <w:rFonts w:ascii="Times New Roman" w:hAnsi="Times New Roman"/>
                <w:sz w:val="24"/>
                <w:szCs w:val="24"/>
              </w:rPr>
            </w:pPr>
            <w:r>
              <w:rPr>
                <w:rFonts w:ascii="Times New Roman" w:hAnsi="Times New Roman"/>
                <w:sz w:val="24"/>
                <w:szCs w:val="24"/>
              </w:rPr>
              <w:t>2011</w:t>
            </w:r>
          </w:p>
        </w:tc>
        <w:tc>
          <w:tcPr>
            <w:tcW w:w="840" w:type="dxa"/>
          </w:tcPr>
          <w:p w:rsidR="00D9180F" w:rsidRDefault="00D9180F" w:rsidP="006178F6">
            <w:pPr>
              <w:jc w:val="center"/>
              <w:rPr>
                <w:rFonts w:ascii="Times New Roman" w:hAnsi="Times New Roman"/>
                <w:sz w:val="24"/>
                <w:szCs w:val="24"/>
              </w:rPr>
            </w:pPr>
            <w:r>
              <w:rPr>
                <w:rFonts w:ascii="Times New Roman" w:hAnsi="Times New Roman"/>
                <w:sz w:val="24"/>
                <w:szCs w:val="24"/>
              </w:rPr>
              <w:t>2012</w:t>
            </w:r>
          </w:p>
        </w:tc>
        <w:tc>
          <w:tcPr>
            <w:tcW w:w="915" w:type="dxa"/>
          </w:tcPr>
          <w:p w:rsidR="00D9180F" w:rsidRDefault="00D9180F" w:rsidP="006178F6">
            <w:pPr>
              <w:jc w:val="center"/>
              <w:rPr>
                <w:rFonts w:ascii="Times New Roman" w:hAnsi="Times New Roman"/>
                <w:sz w:val="24"/>
                <w:szCs w:val="24"/>
              </w:rPr>
            </w:pPr>
            <w:r>
              <w:rPr>
                <w:rFonts w:ascii="Times New Roman" w:hAnsi="Times New Roman"/>
                <w:sz w:val="24"/>
                <w:szCs w:val="24"/>
              </w:rPr>
              <w:t>2013</w:t>
            </w:r>
          </w:p>
        </w:tc>
        <w:tc>
          <w:tcPr>
            <w:tcW w:w="1020" w:type="dxa"/>
          </w:tcPr>
          <w:p w:rsidR="00D9180F" w:rsidRDefault="00D9180F" w:rsidP="006178F6">
            <w:pPr>
              <w:jc w:val="center"/>
              <w:rPr>
                <w:rFonts w:ascii="Times New Roman" w:hAnsi="Times New Roman"/>
                <w:sz w:val="24"/>
                <w:szCs w:val="24"/>
              </w:rPr>
            </w:pPr>
            <w:r>
              <w:rPr>
                <w:rFonts w:ascii="Times New Roman" w:hAnsi="Times New Roman"/>
                <w:sz w:val="24"/>
                <w:szCs w:val="24"/>
              </w:rPr>
              <w:t>2014</w:t>
            </w:r>
          </w:p>
        </w:tc>
        <w:tc>
          <w:tcPr>
            <w:tcW w:w="1065" w:type="dxa"/>
          </w:tcPr>
          <w:p w:rsidR="00D9180F" w:rsidRDefault="00D9180F" w:rsidP="006178F6">
            <w:pPr>
              <w:jc w:val="center"/>
              <w:rPr>
                <w:rFonts w:ascii="Times New Roman" w:hAnsi="Times New Roman"/>
                <w:sz w:val="24"/>
                <w:szCs w:val="24"/>
              </w:rPr>
            </w:pPr>
            <w:r>
              <w:rPr>
                <w:rFonts w:ascii="Times New Roman" w:hAnsi="Times New Roman"/>
                <w:sz w:val="24"/>
                <w:szCs w:val="24"/>
              </w:rPr>
              <w:t>2015</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2016</w:t>
            </w:r>
          </w:p>
        </w:tc>
      </w:tr>
      <w:tr w:rsidR="00D9180F" w:rsidTr="006178F6">
        <w:trPr>
          <w:trHeight w:val="548"/>
        </w:trPr>
        <w:tc>
          <w:tcPr>
            <w:tcW w:w="495" w:type="dxa"/>
          </w:tcPr>
          <w:p w:rsidR="00D9180F" w:rsidRDefault="00D9180F" w:rsidP="006178F6">
            <w:pPr>
              <w:jc w:val="center"/>
              <w:rPr>
                <w:rFonts w:ascii="Times New Roman" w:hAnsi="Times New Roman"/>
                <w:sz w:val="24"/>
                <w:szCs w:val="24"/>
              </w:rPr>
            </w:pPr>
            <w:r>
              <w:rPr>
                <w:rFonts w:ascii="Times New Roman" w:hAnsi="Times New Roman"/>
                <w:sz w:val="24"/>
                <w:szCs w:val="24"/>
              </w:rPr>
              <w:t>P</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5000</w:t>
            </w:r>
          </w:p>
        </w:tc>
        <w:tc>
          <w:tcPr>
            <w:tcW w:w="945" w:type="dxa"/>
          </w:tcPr>
          <w:p w:rsidR="00D9180F" w:rsidRDefault="00D9180F" w:rsidP="006178F6">
            <w:pPr>
              <w:jc w:val="center"/>
              <w:rPr>
                <w:rFonts w:ascii="Times New Roman" w:hAnsi="Times New Roman"/>
                <w:sz w:val="24"/>
                <w:szCs w:val="24"/>
              </w:rPr>
            </w:pPr>
            <w:r>
              <w:rPr>
                <w:rFonts w:ascii="Times New Roman" w:hAnsi="Times New Roman"/>
                <w:sz w:val="24"/>
                <w:szCs w:val="24"/>
              </w:rPr>
              <w:t>6080</w:t>
            </w:r>
          </w:p>
        </w:tc>
        <w:tc>
          <w:tcPr>
            <w:tcW w:w="840" w:type="dxa"/>
          </w:tcPr>
          <w:p w:rsidR="00D9180F" w:rsidRDefault="00D9180F" w:rsidP="006178F6">
            <w:pPr>
              <w:jc w:val="center"/>
              <w:rPr>
                <w:rFonts w:ascii="Times New Roman" w:hAnsi="Times New Roman"/>
                <w:sz w:val="24"/>
                <w:szCs w:val="24"/>
              </w:rPr>
            </w:pPr>
            <w:r>
              <w:rPr>
                <w:rFonts w:ascii="Times New Roman" w:hAnsi="Times New Roman"/>
                <w:sz w:val="24"/>
                <w:szCs w:val="24"/>
              </w:rPr>
              <w:t>7400</w:t>
            </w:r>
          </w:p>
        </w:tc>
        <w:tc>
          <w:tcPr>
            <w:tcW w:w="915" w:type="dxa"/>
          </w:tcPr>
          <w:p w:rsidR="00D9180F" w:rsidRDefault="00D9180F" w:rsidP="006178F6">
            <w:pPr>
              <w:jc w:val="center"/>
              <w:rPr>
                <w:rFonts w:ascii="Times New Roman" w:hAnsi="Times New Roman"/>
                <w:sz w:val="24"/>
                <w:szCs w:val="24"/>
              </w:rPr>
            </w:pPr>
            <w:r>
              <w:rPr>
                <w:rFonts w:ascii="Times New Roman" w:hAnsi="Times New Roman"/>
                <w:sz w:val="24"/>
                <w:szCs w:val="24"/>
              </w:rPr>
              <w:t>9010</w:t>
            </w:r>
          </w:p>
        </w:tc>
        <w:tc>
          <w:tcPr>
            <w:tcW w:w="1020" w:type="dxa"/>
          </w:tcPr>
          <w:p w:rsidR="00D9180F" w:rsidRDefault="00D9180F" w:rsidP="006178F6">
            <w:pPr>
              <w:jc w:val="center"/>
              <w:rPr>
                <w:rFonts w:ascii="Times New Roman" w:hAnsi="Times New Roman"/>
                <w:sz w:val="24"/>
                <w:szCs w:val="24"/>
              </w:rPr>
            </w:pPr>
            <w:r>
              <w:rPr>
                <w:rFonts w:ascii="Times New Roman" w:hAnsi="Times New Roman"/>
                <w:sz w:val="24"/>
                <w:szCs w:val="24"/>
              </w:rPr>
              <w:t>10960</w:t>
            </w:r>
          </w:p>
        </w:tc>
        <w:tc>
          <w:tcPr>
            <w:tcW w:w="1065" w:type="dxa"/>
          </w:tcPr>
          <w:p w:rsidR="00D9180F" w:rsidRDefault="00D9180F" w:rsidP="006178F6">
            <w:pPr>
              <w:jc w:val="center"/>
              <w:rPr>
                <w:rFonts w:ascii="Times New Roman" w:hAnsi="Times New Roman"/>
                <w:sz w:val="24"/>
                <w:szCs w:val="24"/>
              </w:rPr>
            </w:pPr>
            <w:r>
              <w:rPr>
                <w:rFonts w:ascii="Times New Roman" w:hAnsi="Times New Roman"/>
                <w:sz w:val="24"/>
                <w:szCs w:val="24"/>
              </w:rPr>
              <w:t>13330</w:t>
            </w:r>
          </w:p>
        </w:tc>
        <w:tc>
          <w:tcPr>
            <w:tcW w:w="1125" w:type="dxa"/>
          </w:tcPr>
          <w:p w:rsidR="00D9180F" w:rsidRDefault="00D9180F" w:rsidP="006178F6">
            <w:pPr>
              <w:jc w:val="center"/>
              <w:rPr>
                <w:rFonts w:ascii="Times New Roman" w:hAnsi="Times New Roman"/>
                <w:sz w:val="24"/>
                <w:szCs w:val="24"/>
              </w:rPr>
            </w:pPr>
            <w:r>
              <w:rPr>
                <w:rFonts w:ascii="Times New Roman" w:hAnsi="Times New Roman"/>
                <w:sz w:val="24"/>
                <w:szCs w:val="24"/>
              </w:rPr>
              <w:t>16200</w:t>
            </w:r>
          </w:p>
        </w:tc>
      </w:tr>
      <w:tr w:rsidR="006178F6" w:rsidTr="006178F6">
        <w:trPr>
          <w:trHeight w:val="480"/>
        </w:trPr>
        <w:tc>
          <w:tcPr>
            <w:tcW w:w="495" w:type="dxa"/>
          </w:tcPr>
          <w:p w:rsidR="006178F6" w:rsidRPr="006178F6" w:rsidRDefault="006178F6" w:rsidP="006178F6">
            <w:pPr>
              <w:rPr>
                <w:rFonts w:ascii="Times New Roman" w:hAnsi="Times New Roman"/>
                <w:sz w:val="24"/>
                <w:szCs w:val="24"/>
              </w:rPr>
            </w:pPr>
          </w:p>
        </w:tc>
        <w:tc>
          <w:tcPr>
            <w:tcW w:w="1125" w:type="dxa"/>
          </w:tcPr>
          <w:p w:rsidR="006178F6" w:rsidRPr="006178F6" w:rsidRDefault="006178F6" w:rsidP="006178F6">
            <w:pPr>
              <w:rPr>
                <w:rFonts w:ascii="Times New Roman" w:hAnsi="Times New Roman"/>
                <w:sz w:val="24"/>
                <w:szCs w:val="24"/>
              </w:rPr>
            </w:pPr>
          </w:p>
        </w:tc>
        <w:tc>
          <w:tcPr>
            <w:tcW w:w="945" w:type="dxa"/>
          </w:tcPr>
          <w:p w:rsidR="006178F6" w:rsidRPr="006178F6" w:rsidRDefault="006178F6" w:rsidP="006178F6">
            <w:pPr>
              <w:rPr>
                <w:rFonts w:ascii="Times New Roman" w:hAnsi="Times New Roman"/>
                <w:sz w:val="24"/>
                <w:szCs w:val="24"/>
              </w:rPr>
            </w:pPr>
          </w:p>
        </w:tc>
        <w:tc>
          <w:tcPr>
            <w:tcW w:w="840" w:type="dxa"/>
          </w:tcPr>
          <w:p w:rsidR="006178F6" w:rsidRPr="006178F6" w:rsidRDefault="006178F6" w:rsidP="006178F6">
            <w:pPr>
              <w:rPr>
                <w:rFonts w:ascii="Times New Roman" w:hAnsi="Times New Roman"/>
                <w:sz w:val="24"/>
                <w:szCs w:val="24"/>
              </w:rPr>
            </w:pPr>
          </w:p>
        </w:tc>
        <w:tc>
          <w:tcPr>
            <w:tcW w:w="915" w:type="dxa"/>
          </w:tcPr>
          <w:p w:rsidR="006178F6" w:rsidRPr="006178F6" w:rsidRDefault="006178F6" w:rsidP="006178F6">
            <w:pPr>
              <w:rPr>
                <w:rFonts w:ascii="Times New Roman" w:hAnsi="Times New Roman"/>
                <w:sz w:val="24"/>
                <w:szCs w:val="24"/>
              </w:rPr>
            </w:pPr>
          </w:p>
        </w:tc>
        <w:tc>
          <w:tcPr>
            <w:tcW w:w="1020" w:type="dxa"/>
          </w:tcPr>
          <w:p w:rsidR="006178F6" w:rsidRPr="006178F6" w:rsidRDefault="006178F6" w:rsidP="006178F6">
            <w:pPr>
              <w:rPr>
                <w:rFonts w:ascii="Times New Roman" w:hAnsi="Times New Roman"/>
                <w:sz w:val="24"/>
                <w:szCs w:val="24"/>
              </w:rPr>
            </w:pPr>
          </w:p>
        </w:tc>
        <w:tc>
          <w:tcPr>
            <w:tcW w:w="1065" w:type="dxa"/>
          </w:tcPr>
          <w:p w:rsidR="006178F6" w:rsidRPr="006178F6" w:rsidRDefault="006178F6" w:rsidP="006178F6">
            <w:pPr>
              <w:rPr>
                <w:rFonts w:ascii="Times New Roman" w:hAnsi="Times New Roman"/>
                <w:sz w:val="24"/>
                <w:szCs w:val="24"/>
              </w:rPr>
            </w:pPr>
          </w:p>
        </w:tc>
        <w:tc>
          <w:tcPr>
            <w:tcW w:w="1125" w:type="dxa"/>
          </w:tcPr>
          <w:p w:rsidR="006178F6" w:rsidRPr="006178F6" w:rsidRDefault="006178F6" w:rsidP="006178F6">
            <w:pPr>
              <w:rPr>
                <w:rFonts w:ascii="Times New Roman" w:hAnsi="Times New Roman"/>
                <w:sz w:val="24"/>
                <w:szCs w:val="24"/>
              </w:rPr>
            </w:pPr>
          </w:p>
        </w:tc>
      </w:tr>
    </w:tbl>
    <w:p w:rsidR="00D9180F" w:rsidRPr="00D9180F" w:rsidRDefault="00D9180F" w:rsidP="004B3D1A">
      <w:pPr>
        <w:pStyle w:val="ListParagraph"/>
        <w:numPr>
          <w:ilvl w:val="0"/>
          <w:numId w:val="17"/>
        </w:numPr>
        <w:rPr>
          <w:rFonts w:ascii="Times New Roman" w:hAnsi="Times New Roman"/>
          <w:sz w:val="24"/>
          <w:szCs w:val="24"/>
        </w:rPr>
      </w:pPr>
      <w:r w:rsidRPr="00D9180F">
        <w:rPr>
          <w:rFonts w:ascii="Times New Roman" w:hAnsi="Times New Roman"/>
          <w:sz w:val="24"/>
          <w:szCs w:val="24"/>
        </w:rPr>
        <w:t xml:space="preserve">The table shows the goods </w:t>
      </w:r>
      <w:proofErr w:type="gramStart"/>
      <w:r w:rsidRPr="00D9180F">
        <w:rPr>
          <w:rFonts w:ascii="Times New Roman" w:hAnsi="Times New Roman"/>
          <w:sz w:val="24"/>
          <w:szCs w:val="24"/>
        </w:rPr>
        <w:t>( P</w:t>
      </w:r>
      <w:proofErr w:type="gramEnd"/>
      <w:r w:rsidRPr="00D9180F">
        <w:rPr>
          <w:rFonts w:ascii="Times New Roman" w:hAnsi="Times New Roman"/>
          <w:sz w:val="24"/>
          <w:szCs w:val="24"/>
        </w:rPr>
        <w:t>)  produced  by a certain factory in time (t) since 2010 is believed to obey a law of the form P=</w:t>
      </w:r>
      <w:proofErr w:type="spellStart"/>
      <w:r w:rsidRPr="00D9180F">
        <w:rPr>
          <w:rFonts w:ascii="Times New Roman" w:hAnsi="Times New Roman"/>
          <w:sz w:val="24"/>
          <w:szCs w:val="24"/>
        </w:rPr>
        <w:t>kA</w:t>
      </w:r>
      <w:r w:rsidRPr="00D9180F">
        <w:rPr>
          <w:rFonts w:ascii="Times New Roman" w:hAnsi="Times New Roman"/>
          <w:sz w:val="24"/>
          <w:szCs w:val="24"/>
          <w:vertAlign w:val="superscript"/>
        </w:rPr>
        <w:t>t</w:t>
      </w:r>
      <w:proofErr w:type="spellEnd"/>
      <w:r w:rsidRPr="00D9180F">
        <w:rPr>
          <w:rFonts w:ascii="Times New Roman" w:hAnsi="Times New Roman"/>
          <w:sz w:val="24"/>
          <w:szCs w:val="24"/>
        </w:rPr>
        <w:t xml:space="preserve"> where k and A are constants and t is time in years</w:t>
      </w:r>
      <w:r w:rsidR="006178F6">
        <w:rPr>
          <w:rFonts w:ascii="Times New Roman" w:hAnsi="Times New Roman"/>
          <w:sz w:val="24"/>
          <w:szCs w:val="24"/>
        </w:rPr>
        <w:t>.</w:t>
      </w:r>
    </w:p>
    <w:p w:rsidR="00D9180F" w:rsidRPr="00CE20BC" w:rsidRDefault="00D9180F" w:rsidP="00D9180F">
      <w:pPr>
        <w:rPr>
          <w:rFonts w:ascii="Times New Roman" w:hAnsi="Times New Roman"/>
          <w:sz w:val="24"/>
          <w:szCs w:val="24"/>
        </w:rPr>
      </w:pPr>
    </w:p>
    <w:p w:rsidR="00D9180F" w:rsidRPr="00CE20BC" w:rsidRDefault="00D9180F" w:rsidP="00D9180F">
      <w:pPr>
        <w:rPr>
          <w:rFonts w:ascii="Times New Roman" w:hAnsi="Times New Roman"/>
          <w:sz w:val="24"/>
          <w:szCs w:val="24"/>
        </w:rPr>
      </w:pPr>
    </w:p>
    <w:p w:rsidR="00D9180F" w:rsidRDefault="00D9180F" w:rsidP="00D9180F">
      <w:pPr>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p>
    <w:p w:rsidR="007B17DE" w:rsidRDefault="006178F6" w:rsidP="006178F6">
      <w:pPr>
        <w:pStyle w:val="ListParagraph"/>
        <w:numPr>
          <w:ilvl w:val="0"/>
          <w:numId w:val="16"/>
        </w:numPr>
        <w:spacing w:after="0" w:line="240" w:lineRule="auto"/>
        <w:rPr>
          <w:rFonts w:ascii="Times New Roman" w:hAnsi="Times New Roman"/>
          <w:sz w:val="24"/>
          <w:szCs w:val="24"/>
        </w:rPr>
      </w:pPr>
      <w:r w:rsidRPr="007B17DE">
        <w:rPr>
          <w:rFonts w:ascii="Times New Roman" w:hAnsi="Times New Roman"/>
          <w:sz w:val="24"/>
          <w:szCs w:val="24"/>
        </w:rPr>
        <w:t>Express the law P=</w:t>
      </w:r>
      <w:proofErr w:type="spellStart"/>
      <w:r w:rsidRPr="007B17DE">
        <w:rPr>
          <w:rFonts w:ascii="Times New Roman" w:hAnsi="Times New Roman"/>
          <w:sz w:val="24"/>
          <w:szCs w:val="24"/>
        </w:rPr>
        <w:t>kA</w:t>
      </w:r>
      <w:r w:rsidRPr="007B17DE">
        <w:rPr>
          <w:rFonts w:ascii="Times New Roman" w:hAnsi="Times New Roman"/>
          <w:sz w:val="24"/>
          <w:szCs w:val="24"/>
          <w:vertAlign w:val="superscript"/>
        </w:rPr>
        <w:t>t</w:t>
      </w:r>
      <w:proofErr w:type="spellEnd"/>
      <w:r w:rsidRPr="007B17DE">
        <w:rPr>
          <w:rFonts w:ascii="Times New Roman" w:hAnsi="Times New Roman"/>
          <w:sz w:val="24"/>
          <w:szCs w:val="24"/>
        </w:rPr>
        <w:t xml:space="preserve"> where k and A are constants and t is time in years in the linear form</w:t>
      </w:r>
      <w:r w:rsidR="007B17DE">
        <w:rPr>
          <w:rFonts w:ascii="Times New Roman" w:hAnsi="Times New Roman"/>
          <w:sz w:val="24"/>
          <w:szCs w:val="24"/>
        </w:rPr>
        <w:t xml:space="preserve"> </w:t>
      </w:r>
      <w:r w:rsidRPr="007B17DE">
        <w:rPr>
          <w:rFonts w:ascii="Times New Roman" w:hAnsi="Times New Roman"/>
          <w:sz w:val="24"/>
          <w:szCs w:val="24"/>
        </w:rPr>
        <w:t xml:space="preserve"> </w:t>
      </w:r>
      <m:oMath>
        <m:r>
          <w:rPr>
            <w:rFonts w:ascii="Cambria Math" w:hAnsi="Cambria Math"/>
            <w:sz w:val="24"/>
            <w:szCs w:val="24"/>
          </w:rPr>
          <m:t>y = mx + c</m:t>
        </m:r>
      </m:oMath>
      <w:r w:rsidRPr="007B17DE">
        <w:rPr>
          <w:rFonts w:ascii="Times New Roman" w:hAnsi="Times New Roman"/>
          <w:sz w:val="24"/>
          <w:szCs w:val="24"/>
        </w:rPr>
        <w:t xml:space="preserve">     </w:t>
      </w:r>
      <w:r w:rsidR="007B17DE" w:rsidRPr="007B17DE">
        <w:rPr>
          <w:rFonts w:ascii="Times New Roman" w:hAnsi="Times New Roman"/>
          <w:sz w:val="24"/>
          <w:szCs w:val="24"/>
        </w:rPr>
        <w:t xml:space="preserve">and fill the table appropriately.            </w:t>
      </w:r>
      <w:r w:rsidR="007B17DE">
        <w:rPr>
          <w:rFonts w:ascii="Times New Roman" w:hAnsi="Times New Roman"/>
          <w:sz w:val="24"/>
          <w:szCs w:val="24"/>
        </w:rPr>
        <w:t xml:space="preserve">                              (3</w:t>
      </w:r>
      <w:r w:rsidR="007B17DE" w:rsidRPr="007B17DE">
        <w:rPr>
          <w:rFonts w:ascii="Times New Roman" w:hAnsi="Times New Roman"/>
          <w:sz w:val="24"/>
          <w:szCs w:val="24"/>
        </w:rPr>
        <w:t>mks)</w:t>
      </w:r>
    </w:p>
    <w:p w:rsidR="007B17DE" w:rsidRPr="007B17DE" w:rsidRDefault="007B17DE" w:rsidP="007B17DE">
      <w:pPr>
        <w:spacing w:after="0" w:line="240" w:lineRule="auto"/>
        <w:rPr>
          <w:rFonts w:ascii="Times New Roman" w:hAnsi="Times New Roman"/>
          <w:sz w:val="24"/>
          <w:szCs w:val="24"/>
        </w:rPr>
      </w:pPr>
    </w:p>
    <w:p w:rsidR="006178F6" w:rsidRDefault="006178F6" w:rsidP="006178F6">
      <w:pPr>
        <w:spacing w:after="0" w:line="240" w:lineRule="auto"/>
        <w:rPr>
          <w:rFonts w:ascii="Times New Roman" w:hAnsi="Times New Roman"/>
          <w:sz w:val="24"/>
          <w:szCs w:val="24"/>
        </w:rPr>
      </w:pPr>
      <w:r>
        <w:rPr>
          <w:rFonts w:ascii="Times New Roman" w:hAnsi="Times New Roman"/>
          <w:sz w:val="24"/>
          <w:szCs w:val="24"/>
        </w:rPr>
        <w:t xml:space="preserve">                     </w:t>
      </w:r>
    </w:p>
    <w:p w:rsidR="007B17DE" w:rsidRDefault="007B17DE" w:rsidP="007B17DE">
      <w:pPr>
        <w:pStyle w:val="ListParagraph"/>
        <w:numPr>
          <w:ilvl w:val="0"/>
          <w:numId w:val="16"/>
        </w:numPr>
        <w:spacing w:after="0"/>
        <w:rPr>
          <w:rFonts w:ascii="Times New Roman" w:hAnsi="Times New Roman"/>
          <w:sz w:val="24"/>
          <w:szCs w:val="24"/>
        </w:rPr>
      </w:pPr>
      <w:r w:rsidRPr="007B17DE">
        <w:rPr>
          <w:rFonts w:ascii="Times New Roman" w:hAnsi="Times New Roman"/>
          <w:sz w:val="24"/>
          <w:szCs w:val="24"/>
        </w:rPr>
        <w:t>Plot</w:t>
      </w:r>
      <w:r w:rsidR="00D9180F" w:rsidRPr="007B17DE">
        <w:rPr>
          <w:rFonts w:ascii="Times New Roman" w:hAnsi="Times New Roman"/>
          <w:sz w:val="24"/>
          <w:szCs w:val="24"/>
        </w:rPr>
        <w:t xml:space="preserve"> a suitable straight line graph</w:t>
      </w:r>
      <w:r w:rsidRPr="007B17DE">
        <w:rPr>
          <w:rFonts w:ascii="Times New Roman" w:hAnsi="Times New Roman"/>
          <w:sz w:val="24"/>
          <w:szCs w:val="24"/>
        </w:rPr>
        <w:t xml:space="preserve">                                                 </w:t>
      </w:r>
      <w:r>
        <w:rPr>
          <w:rFonts w:ascii="Times New Roman" w:hAnsi="Times New Roman"/>
          <w:sz w:val="24"/>
          <w:szCs w:val="24"/>
        </w:rPr>
        <w:t xml:space="preserve">                     </w:t>
      </w:r>
      <w:r w:rsidR="007E21BF">
        <w:rPr>
          <w:rFonts w:ascii="Times New Roman" w:hAnsi="Times New Roman"/>
          <w:sz w:val="24"/>
          <w:szCs w:val="24"/>
        </w:rPr>
        <w:t xml:space="preserve">         </w:t>
      </w:r>
      <w:bookmarkStart w:id="0" w:name="_GoBack"/>
      <w:bookmarkEnd w:id="0"/>
      <w:r w:rsidRPr="007B17DE">
        <w:rPr>
          <w:rFonts w:ascii="Times New Roman" w:hAnsi="Times New Roman"/>
          <w:sz w:val="24"/>
          <w:szCs w:val="24"/>
        </w:rPr>
        <w:t>(4mks)</w:t>
      </w:r>
    </w:p>
    <w:p w:rsidR="007B17DE" w:rsidRDefault="007B17DE" w:rsidP="007B17DE">
      <w:pPr>
        <w:spacing w:after="0"/>
        <w:rPr>
          <w:rFonts w:ascii="Times New Roman" w:hAnsi="Times New Roman"/>
          <w:sz w:val="24"/>
          <w:szCs w:val="24"/>
        </w:rPr>
      </w:pPr>
    </w:p>
    <w:p w:rsidR="007B17DE" w:rsidRDefault="00927A25" w:rsidP="007B17DE">
      <w:pPr>
        <w:spacing w:after="0"/>
        <w:rPr>
          <w:rFonts w:ascii="Times New Roman" w:hAnsi="Times New Roman"/>
          <w:sz w:val="24"/>
          <w:szCs w:val="24"/>
        </w:rPr>
      </w:pPr>
      <w:r>
        <w:rPr>
          <w:rFonts w:ascii="Times New Roman" w:hAnsi="Times New Roman"/>
          <w:noProof/>
          <w:sz w:val="24"/>
          <w:szCs w:val="24"/>
        </w:rPr>
        <w:pict>
          <v:group id="_x0000_s1034" style="position:absolute;margin-left:-16.8pt;margin-top:6pt;width:494.5pt;height:333pt;z-index:251665408" coordorigin="1070438,1061466" coordsize="61202,39087">
            <v:rect id="_x0000_s1035" style="position:absolute;left:1070438;top:1061466;width:61200;height:38862;mso-wrap-distance-left:2.88pt;mso-wrap-distance-top:2.88pt;mso-wrap-distance-right:2.88pt;mso-wrap-distance-bottom:2.88pt" filled="f" insetpen="t" o:cliptowrap="t">
              <v:stroke dashstyle="dash"/>
              <v:shadow color="#ccc"/>
              <v:textbox inset="2.88pt,2.88pt,2.88pt,2.88pt"/>
            </v:rect>
            <v:group id="_x0000_s1036" style="position:absolute;left:1094197;top:1048844;width:13681;height:61200;rotation:90" coordorigin="1071957,1069921" coordsize="13681,61200">
              <v:group id="_x0000_s1037" style="position:absolute;left:1071957;top:1069921;width:6481;height:61200" coordorigin="1071957,1069921" coordsize="6480,61200">
                <v:group id="_x0000_s1038" style="position:absolute;left:1071957;top:1069921;width:2880;height:61200" coordorigin="1071957,1069921" coordsize="2880,61200">
                  <v:line id="_x0000_s1039" style="position:absolute;mso-wrap-distance-left:2.88pt;mso-wrap-distance-top:2.88pt;mso-wrap-distance-right:2.88pt;mso-wrap-distance-bottom:2.88pt" from="1071957,1069921" to="1071957,1131121" strokeweight=".5pt" o:cliptowrap="t">
                    <v:stroke dashstyle="1 1"/>
                    <v:shadow color="#ccc"/>
                  </v:line>
                  <v:line id="_x0000_s1040" style="position:absolute;mso-wrap-distance-left:2.88pt;mso-wrap-distance-top:2.88pt;mso-wrap-distance-right:2.88pt;mso-wrap-distance-bottom:2.88pt" from="1072677,1069921" to="1072677,1131121" strokeweight=".5pt" o:cliptowrap="t">
                    <v:stroke dashstyle="1 1"/>
                    <v:shadow color="#ccc"/>
                  </v:line>
                  <v:line id="_x0000_s1041" style="position:absolute;mso-wrap-distance-left:2.88pt;mso-wrap-distance-top:2.88pt;mso-wrap-distance-right:2.88pt;mso-wrap-distance-bottom:2.88pt" from="1073397,1069921" to="1073397,1131121" strokeweight=".5pt" o:cliptowrap="t">
                    <v:stroke dashstyle="1 1"/>
                    <v:shadow color="#ccc"/>
                  </v:line>
                  <v:line id="_x0000_s1042" style="position:absolute;mso-wrap-distance-left:2.88pt;mso-wrap-distance-top:2.88pt;mso-wrap-distance-right:2.88pt;mso-wrap-distance-bottom:2.88pt" from="1074117,1069921" to="1074117,1131121" strokeweight=".5pt" o:cliptowrap="t">
                    <v:stroke dashstyle="1 1"/>
                    <v:shadow color="#ccc"/>
                  </v:line>
                  <v:line id="_x0000_s1043" style="position:absolute;mso-wrap-distance-left:2.88pt;mso-wrap-distance-top:2.88pt;mso-wrap-distance-right:2.88pt;mso-wrap-distance-bottom:2.88pt" from="1074837,1069921" to="1074837,1131121" strokeweight=".5pt" o:cliptowrap="t">
                    <v:shadow color="#ccc"/>
                  </v:line>
                </v:group>
                <v:group id="_x0000_s1044" style="position:absolute;left:1075557;top:1069921;width:2881;height:61200" coordorigin="1071957,1069921" coordsize="2880,61200">
                  <v:line id="_x0000_s1045" style="position:absolute;mso-wrap-distance-left:2.88pt;mso-wrap-distance-top:2.88pt;mso-wrap-distance-right:2.88pt;mso-wrap-distance-bottom:2.88pt" from="1071957,1069921" to="1071957,1131121" strokeweight=".5pt" o:cliptowrap="t">
                    <v:stroke dashstyle="1 1"/>
                    <v:shadow color="#ccc"/>
                  </v:line>
                  <v:line id="_x0000_s1046" style="position:absolute;mso-wrap-distance-left:2.88pt;mso-wrap-distance-top:2.88pt;mso-wrap-distance-right:2.88pt;mso-wrap-distance-bottom:2.88pt" from="1072677,1069921" to="1072677,1131121" strokeweight=".5pt" o:cliptowrap="t">
                    <v:stroke dashstyle="1 1"/>
                    <v:shadow color="#ccc"/>
                  </v:line>
                  <v:line id="_x0000_s1047" style="position:absolute;mso-wrap-distance-left:2.88pt;mso-wrap-distance-top:2.88pt;mso-wrap-distance-right:2.88pt;mso-wrap-distance-bottom:2.88pt" from="1073397,1069921" to="1073397,1131121" strokeweight=".5pt" o:cliptowrap="t">
                    <v:stroke dashstyle="1 1"/>
                    <v:shadow color="#ccc"/>
                  </v:line>
                  <v:line id="_x0000_s1048" style="position:absolute;mso-wrap-distance-left:2.88pt;mso-wrap-distance-top:2.88pt;mso-wrap-distance-right:2.88pt;mso-wrap-distance-bottom:2.88pt" from="1074117,1069921" to="1074117,1131121" strokeweight=".5pt" o:cliptowrap="t">
                    <v:stroke dashstyle="1 1"/>
                    <v:shadow color="#ccc"/>
                  </v:line>
                  <v:line id="_x0000_s1049" style="position:absolute;mso-wrap-distance-left:2.88pt;mso-wrap-distance-top:2.88pt;mso-wrap-distance-right:2.88pt;mso-wrap-distance-bottom:2.88pt" from="1074837,1069921" to="1074837,1131121" o:cliptowrap="t">
                    <v:stroke dashstyle="dash"/>
                    <v:shadow color="#ccc"/>
                  </v:line>
                </v:group>
              </v:group>
              <v:group id="_x0000_s1050" style="position:absolute;left:1079157;top:1069921;width:6481;height:61200" coordorigin="1071957,1069921" coordsize="6480,61200">
                <v:group id="_x0000_s1051" style="position:absolute;left:1071957;top:1069921;width:2880;height:61200" coordorigin="1071957,1069921" coordsize="2880,61200">
                  <v:line id="_x0000_s1052" style="position:absolute;mso-wrap-distance-left:2.88pt;mso-wrap-distance-top:2.88pt;mso-wrap-distance-right:2.88pt;mso-wrap-distance-bottom:2.88pt" from="1071957,1069921" to="1071957,1131121" strokeweight=".5pt" o:cliptowrap="t">
                    <v:stroke dashstyle="1 1"/>
                    <v:shadow color="#ccc"/>
                  </v:line>
                  <v:line id="_x0000_s1053" style="position:absolute;mso-wrap-distance-left:2.88pt;mso-wrap-distance-top:2.88pt;mso-wrap-distance-right:2.88pt;mso-wrap-distance-bottom:2.88pt" from="1072677,1069921" to="1072677,1131121" strokeweight=".5pt" o:cliptowrap="t">
                    <v:stroke dashstyle="1 1"/>
                    <v:shadow color="#ccc"/>
                  </v:line>
                  <v:line id="_x0000_s1054" style="position:absolute;mso-wrap-distance-left:2.88pt;mso-wrap-distance-top:2.88pt;mso-wrap-distance-right:2.88pt;mso-wrap-distance-bottom:2.88pt" from="1073397,1069921" to="1073397,1131121" strokeweight=".5pt" o:cliptowrap="t">
                    <v:stroke dashstyle="1 1"/>
                    <v:shadow color="#ccc"/>
                  </v:line>
                  <v:line id="_x0000_s1055" style="position:absolute;mso-wrap-distance-left:2.88pt;mso-wrap-distance-top:2.88pt;mso-wrap-distance-right:2.88pt;mso-wrap-distance-bottom:2.88pt" from="1074117,1069921" to="1074117,1131121" strokeweight=".5pt" o:cliptowrap="t">
                    <v:stroke dashstyle="1 1"/>
                    <v:shadow color="#ccc"/>
                  </v:line>
                  <v:line id="_x0000_s1056" style="position:absolute;mso-wrap-distance-left:2.88pt;mso-wrap-distance-top:2.88pt;mso-wrap-distance-right:2.88pt;mso-wrap-distance-bottom:2.88pt" from="1074837,1069921" to="1074837,1131121" strokeweight=".5pt" o:cliptowrap="t">
                    <v:shadow color="#ccc"/>
                  </v:line>
                </v:group>
                <v:group id="_x0000_s1057" style="position:absolute;left:1075557;top:1069921;width:2881;height:61200" coordorigin="1071957,1069921" coordsize="2880,61200">
                  <v:line id="_x0000_s1058" style="position:absolute;mso-wrap-distance-left:2.88pt;mso-wrap-distance-top:2.88pt;mso-wrap-distance-right:2.88pt;mso-wrap-distance-bottom:2.88pt" from="1071957,1069921" to="1071957,1131121" strokeweight=".5pt" o:cliptowrap="t">
                    <v:stroke dashstyle="1 1"/>
                    <v:shadow color="#ccc"/>
                  </v:line>
                  <v:line id="_x0000_s1059" style="position:absolute;mso-wrap-distance-left:2.88pt;mso-wrap-distance-top:2.88pt;mso-wrap-distance-right:2.88pt;mso-wrap-distance-bottom:2.88pt" from="1072677,1069921" to="1072677,1131121" strokeweight=".5pt" o:cliptowrap="t">
                    <v:stroke dashstyle="1 1"/>
                    <v:shadow color="#ccc"/>
                  </v:line>
                  <v:line id="_x0000_s1060" style="position:absolute;mso-wrap-distance-left:2.88pt;mso-wrap-distance-top:2.88pt;mso-wrap-distance-right:2.88pt;mso-wrap-distance-bottom:2.88pt" from="1073397,1069921" to="1073397,1131121" strokeweight=".5pt" o:cliptowrap="t">
                    <v:stroke dashstyle="1 1"/>
                    <v:shadow color="#ccc"/>
                  </v:line>
                  <v:line id="_x0000_s1061" style="position:absolute;mso-wrap-distance-left:2.88pt;mso-wrap-distance-top:2.88pt;mso-wrap-distance-right:2.88pt;mso-wrap-distance-bottom:2.88pt" from="1074117,1069921" to="1074117,1131121" strokeweight=".5pt" o:cliptowrap="t">
                    <v:stroke dashstyle="1 1"/>
                    <v:shadow color="#ccc"/>
                  </v:line>
                  <v:line id="_x0000_s1062" style="position:absolute;mso-wrap-distance-left:2.88pt;mso-wrap-distance-top:2.88pt;mso-wrap-distance-right:2.88pt;mso-wrap-distance-bottom:2.88pt" from="1074837,1069921" to="1074837,1131121" o:cliptowrap="t">
                    <v:stroke dashstyle="dash"/>
                    <v:shadow color="#ccc"/>
                  </v:line>
                </v:group>
              </v:group>
            </v:group>
            <v:group id="_x0000_s1063" style="position:absolute;left:1071160;top:1061466;width:59761;height:38862" coordorigin="1071160,1075753" coordsize="59760,61200">
              <v:group id="_x0000_s1064" style="position:absolute;left:1071160;top:1075753;width:56881;height:61200" coordorigin="1071160,1075753" coordsize="56881,61200">
                <v:group id="_x0000_s1065" style="position:absolute;left:1071160;top:1075753;width:13681;height:61200" coordorigin="1071957,1069921" coordsize="13681,61200">
                  <v:group id="_x0000_s1066" style="position:absolute;left:1071957;top:1069921;width:6481;height:61200" coordorigin="1071957,1069921" coordsize="6480,61200">
                    <v:group id="_x0000_s1067" style="position:absolute;left:1071957;top:1069921;width:2880;height:61200" coordorigin="1071957,1069921" coordsize="2880,61200">
                      <v:line id="_x0000_s1068" style="position:absolute;mso-wrap-distance-left:2.88pt;mso-wrap-distance-top:2.88pt;mso-wrap-distance-right:2.88pt;mso-wrap-distance-bottom:2.88pt" from="1071957,1069921" to="1071957,1131121" strokeweight=".5pt" o:cliptowrap="t">
                        <v:stroke dashstyle="1 1"/>
                        <v:shadow color="#ccc"/>
                      </v:line>
                      <v:line id="_x0000_s1069" style="position:absolute;mso-wrap-distance-left:2.88pt;mso-wrap-distance-top:2.88pt;mso-wrap-distance-right:2.88pt;mso-wrap-distance-bottom:2.88pt" from="1072677,1069921" to="1072677,1131121" strokeweight=".5pt" o:cliptowrap="t">
                        <v:stroke dashstyle="1 1"/>
                        <v:shadow color="#ccc"/>
                      </v:line>
                      <v:line id="_x0000_s1070" style="position:absolute;mso-wrap-distance-left:2.88pt;mso-wrap-distance-top:2.88pt;mso-wrap-distance-right:2.88pt;mso-wrap-distance-bottom:2.88pt" from="1073397,1069921" to="1073397,1131121" strokeweight=".5pt" o:cliptowrap="t">
                        <v:stroke dashstyle="1 1"/>
                        <v:shadow color="#ccc"/>
                      </v:line>
                      <v:line id="_x0000_s1071" style="position:absolute;mso-wrap-distance-left:2.88pt;mso-wrap-distance-top:2.88pt;mso-wrap-distance-right:2.88pt;mso-wrap-distance-bottom:2.88pt" from="1074117,1069921" to="1074117,1131121" strokeweight=".5pt" o:cliptowrap="t">
                        <v:stroke dashstyle="1 1"/>
                        <v:shadow color="#ccc"/>
                      </v:line>
                      <v:line id="_x0000_s1072" style="position:absolute;mso-wrap-distance-left:2.88pt;mso-wrap-distance-top:2.88pt;mso-wrap-distance-right:2.88pt;mso-wrap-distance-bottom:2.88pt" from="1074837,1069921" to="1074837,1131121" strokeweight=".5pt" o:cliptowrap="t">
                        <v:shadow color="#ccc"/>
                      </v:line>
                    </v:group>
                    <v:group id="_x0000_s1073" style="position:absolute;left:1075557;top:1069921;width:2881;height:61200" coordorigin="1071957,1069921" coordsize="2880,61200">
                      <v:line id="_x0000_s1074" style="position:absolute;mso-wrap-distance-left:2.88pt;mso-wrap-distance-top:2.88pt;mso-wrap-distance-right:2.88pt;mso-wrap-distance-bottom:2.88pt" from="1071957,1069921" to="1071957,1131121" strokeweight=".5pt" o:cliptowrap="t">
                        <v:stroke dashstyle="1 1"/>
                        <v:shadow color="#ccc"/>
                      </v:line>
                      <v:line id="_x0000_s1075" style="position:absolute;mso-wrap-distance-left:2.88pt;mso-wrap-distance-top:2.88pt;mso-wrap-distance-right:2.88pt;mso-wrap-distance-bottom:2.88pt" from="1072677,1069921" to="1072677,1131121" strokeweight=".5pt" o:cliptowrap="t">
                        <v:stroke dashstyle="1 1"/>
                        <v:shadow color="#ccc"/>
                      </v:line>
                      <v:line id="_x0000_s1076" style="position:absolute;mso-wrap-distance-left:2.88pt;mso-wrap-distance-top:2.88pt;mso-wrap-distance-right:2.88pt;mso-wrap-distance-bottom:2.88pt" from="1073397,1069921" to="1073397,1131121" strokeweight=".5pt" o:cliptowrap="t">
                        <v:stroke dashstyle="1 1"/>
                        <v:shadow color="#ccc"/>
                      </v:line>
                      <v:line id="_x0000_s1077" style="position:absolute;mso-wrap-distance-left:2.88pt;mso-wrap-distance-top:2.88pt;mso-wrap-distance-right:2.88pt;mso-wrap-distance-bottom:2.88pt" from="1074117,1069921" to="1074117,1131121" strokeweight=".5pt" o:cliptowrap="t">
                        <v:stroke dashstyle="1 1"/>
                        <v:shadow color="#ccc"/>
                      </v:line>
                      <v:line id="_x0000_s1078" style="position:absolute;mso-wrap-distance-left:2.88pt;mso-wrap-distance-top:2.88pt;mso-wrap-distance-right:2.88pt;mso-wrap-distance-bottom:2.88pt" from="1074837,1069921" to="1074837,1131121" o:cliptowrap="t">
                        <v:stroke dashstyle="dash"/>
                        <v:shadow color="#ccc"/>
                      </v:line>
                    </v:group>
                  </v:group>
                  <v:group id="_x0000_s1079" style="position:absolute;left:1079157;top:1069921;width:6481;height:61200" coordorigin="1071957,1069921" coordsize="6480,61200">
                    <v:group id="_x0000_s1080" style="position:absolute;left:1071957;top:1069921;width:2880;height:61200" coordorigin="1071957,1069921" coordsize="2880,61200">
                      <v:line id="_x0000_s1081" style="position:absolute;mso-wrap-distance-left:2.88pt;mso-wrap-distance-top:2.88pt;mso-wrap-distance-right:2.88pt;mso-wrap-distance-bottom:2.88pt" from="1071957,1069921" to="1071957,1131121" strokeweight=".5pt" o:cliptowrap="t">
                        <v:stroke dashstyle="1 1"/>
                        <v:shadow color="#ccc"/>
                      </v:line>
                      <v:line id="_x0000_s1082" style="position:absolute;mso-wrap-distance-left:2.88pt;mso-wrap-distance-top:2.88pt;mso-wrap-distance-right:2.88pt;mso-wrap-distance-bottom:2.88pt" from="1072677,1069921" to="1072677,1131121" strokeweight=".5pt" o:cliptowrap="t">
                        <v:stroke dashstyle="1 1"/>
                        <v:shadow color="#ccc"/>
                      </v:line>
                      <v:line id="_x0000_s1083" style="position:absolute;mso-wrap-distance-left:2.88pt;mso-wrap-distance-top:2.88pt;mso-wrap-distance-right:2.88pt;mso-wrap-distance-bottom:2.88pt" from="1073397,1069921" to="1073397,1131121" strokeweight=".5pt" o:cliptowrap="t">
                        <v:stroke dashstyle="1 1"/>
                        <v:shadow color="#ccc"/>
                      </v:line>
                      <v:line id="_x0000_s1084" style="position:absolute;mso-wrap-distance-left:2.88pt;mso-wrap-distance-top:2.88pt;mso-wrap-distance-right:2.88pt;mso-wrap-distance-bottom:2.88pt" from="1074117,1069921" to="1074117,1131121" strokeweight=".5pt" o:cliptowrap="t">
                        <v:stroke dashstyle="1 1"/>
                        <v:shadow color="#ccc"/>
                      </v:line>
                      <v:line id="_x0000_s1085" style="position:absolute;mso-wrap-distance-left:2.88pt;mso-wrap-distance-top:2.88pt;mso-wrap-distance-right:2.88pt;mso-wrap-distance-bottom:2.88pt" from="1074837,1069921" to="1074837,1131121" strokeweight=".5pt" o:cliptowrap="t">
                        <v:shadow color="#ccc"/>
                      </v:line>
                    </v:group>
                    <v:group id="_x0000_s1086" style="position:absolute;left:1075557;top:1069921;width:2881;height:61200" coordorigin="1071957,1069921" coordsize="2880,61200">
                      <v:line id="_x0000_s1087" style="position:absolute;mso-wrap-distance-left:2.88pt;mso-wrap-distance-top:2.88pt;mso-wrap-distance-right:2.88pt;mso-wrap-distance-bottom:2.88pt" from="1071957,1069921" to="1071957,1131121" strokeweight=".5pt" o:cliptowrap="t">
                        <v:stroke dashstyle="1 1"/>
                        <v:shadow color="#ccc"/>
                      </v:line>
                      <v:line id="_x0000_s1088" style="position:absolute;mso-wrap-distance-left:2.88pt;mso-wrap-distance-top:2.88pt;mso-wrap-distance-right:2.88pt;mso-wrap-distance-bottom:2.88pt" from="1072677,1069921" to="1072677,1131121" strokeweight=".5pt" o:cliptowrap="t">
                        <v:stroke dashstyle="1 1"/>
                        <v:shadow color="#ccc"/>
                      </v:line>
                      <v:line id="_x0000_s1089" style="position:absolute;mso-wrap-distance-left:2.88pt;mso-wrap-distance-top:2.88pt;mso-wrap-distance-right:2.88pt;mso-wrap-distance-bottom:2.88pt" from="1073397,1069921" to="1073397,1131121" strokeweight=".5pt" o:cliptowrap="t">
                        <v:stroke dashstyle="1 1"/>
                        <v:shadow color="#ccc"/>
                      </v:line>
                      <v:line id="_x0000_s1090" style="position:absolute;mso-wrap-distance-left:2.88pt;mso-wrap-distance-top:2.88pt;mso-wrap-distance-right:2.88pt;mso-wrap-distance-bottom:2.88pt" from="1074117,1069921" to="1074117,1131121" strokeweight=".5pt" o:cliptowrap="t">
                        <v:stroke dashstyle="1 1"/>
                        <v:shadow color="#ccc"/>
                      </v:line>
                      <v:line id="_x0000_s1091" style="position:absolute;mso-wrap-distance-left:2.88pt;mso-wrap-distance-top:2.88pt;mso-wrap-distance-right:2.88pt;mso-wrap-distance-bottom:2.88pt" from="1074837,1069921" to="1074837,1131121" o:cliptowrap="t">
                        <v:stroke dashstyle="dash"/>
                        <v:shadow color="#ccc"/>
                      </v:line>
                    </v:group>
                  </v:group>
                </v:group>
                <v:group id="_x0000_s1092" style="position:absolute;left:1085560;top:1075753;width:13681;height:61200" coordorigin="1071957,1069921" coordsize="13681,61200">
                  <v:group id="_x0000_s1093" style="position:absolute;left:1071957;top:1069921;width:6481;height:61200" coordorigin="1071957,1069921" coordsize="6480,61200">
                    <v:group id="_x0000_s1094" style="position:absolute;left:1071957;top:1069921;width:2880;height:61200" coordorigin="1071957,1069921" coordsize="2880,61200">
                      <v:line id="_x0000_s1095" style="position:absolute;mso-wrap-distance-left:2.88pt;mso-wrap-distance-top:2.88pt;mso-wrap-distance-right:2.88pt;mso-wrap-distance-bottom:2.88pt" from="1071957,1069921" to="1071957,1131121" strokeweight=".5pt" o:cliptowrap="t">
                        <v:stroke dashstyle="1 1"/>
                        <v:shadow color="#ccc"/>
                      </v:line>
                      <v:line id="_x0000_s1096" style="position:absolute;mso-wrap-distance-left:2.88pt;mso-wrap-distance-top:2.88pt;mso-wrap-distance-right:2.88pt;mso-wrap-distance-bottom:2.88pt" from="1072677,1069921" to="1072677,1131121" strokeweight=".5pt" o:cliptowrap="t">
                        <v:stroke dashstyle="1 1"/>
                        <v:shadow color="#ccc"/>
                      </v:line>
                      <v:line id="_x0000_s1097" style="position:absolute;mso-wrap-distance-left:2.88pt;mso-wrap-distance-top:2.88pt;mso-wrap-distance-right:2.88pt;mso-wrap-distance-bottom:2.88pt" from="1073397,1069921" to="1073397,1131121" strokeweight=".5pt" o:cliptowrap="t">
                        <v:stroke dashstyle="1 1"/>
                        <v:shadow color="#ccc"/>
                      </v:line>
                      <v:line id="_x0000_s1098" style="position:absolute;mso-wrap-distance-left:2.88pt;mso-wrap-distance-top:2.88pt;mso-wrap-distance-right:2.88pt;mso-wrap-distance-bottom:2.88pt" from="1074117,1069921" to="1074117,1131121" strokeweight=".5pt" o:cliptowrap="t">
                        <v:stroke dashstyle="1 1"/>
                        <v:shadow color="#ccc"/>
                      </v:line>
                      <v:line id="_x0000_s1099" style="position:absolute;mso-wrap-distance-left:2.88pt;mso-wrap-distance-top:2.88pt;mso-wrap-distance-right:2.88pt;mso-wrap-distance-bottom:2.88pt" from="1074837,1069921" to="1074837,1131121" strokeweight=".5pt" o:cliptowrap="t">
                        <v:shadow color="#ccc"/>
                      </v:line>
                    </v:group>
                    <v:group id="_x0000_s1100" style="position:absolute;left:1075557;top:1069921;width:2881;height:61200" coordorigin="1071957,1069921" coordsize="2880,61200">
                      <v:line id="_x0000_s1101" style="position:absolute;mso-wrap-distance-left:2.88pt;mso-wrap-distance-top:2.88pt;mso-wrap-distance-right:2.88pt;mso-wrap-distance-bottom:2.88pt" from="1071957,1069921" to="1071957,1131121" strokeweight=".5pt" o:cliptowrap="t">
                        <v:stroke dashstyle="1 1"/>
                        <v:shadow color="#ccc"/>
                      </v:line>
                      <v:line id="_x0000_s1102" style="position:absolute;mso-wrap-distance-left:2.88pt;mso-wrap-distance-top:2.88pt;mso-wrap-distance-right:2.88pt;mso-wrap-distance-bottom:2.88pt" from="1072677,1069921" to="1072677,1131121" strokeweight=".5pt" o:cliptowrap="t">
                        <v:stroke dashstyle="1 1"/>
                        <v:shadow color="#ccc"/>
                      </v:line>
                      <v:line id="_x0000_s1103" style="position:absolute;mso-wrap-distance-left:2.88pt;mso-wrap-distance-top:2.88pt;mso-wrap-distance-right:2.88pt;mso-wrap-distance-bottom:2.88pt" from="1073397,1069921" to="1073397,1131121" strokeweight=".5pt" o:cliptowrap="t">
                        <v:stroke dashstyle="1 1"/>
                        <v:shadow color="#ccc"/>
                      </v:line>
                      <v:line id="_x0000_s1104" style="position:absolute;mso-wrap-distance-left:2.88pt;mso-wrap-distance-top:2.88pt;mso-wrap-distance-right:2.88pt;mso-wrap-distance-bottom:2.88pt" from="1074117,1069921" to="1074117,1131121" strokeweight=".5pt" o:cliptowrap="t">
                        <v:stroke dashstyle="1 1"/>
                        <v:shadow color="#ccc"/>
                      </v:line>
                      <v:line id="_x0000_s1105" style="position:absolute;mso-wrap-distance-left:2.88pt;mso-wrap-distance-top:2.88pt;mso-wrap-distance-right:2.88pt;mso-wrap-distance-bottom:2.88pt" from="1074837,1069921" to="1074837,1131121" o:cliptowrap="t">
                        <v:stroke dashstyle="dash"/>
                        <v:shadow color="#ccc"/>
                      </v:line>
                    </v:group>
                  </v:group>
                  <v:group id="_x0000_s1106" style="position:absolute;left:1079157;top:1069921;width:6481;height:61200" coordorigin="1071957,1069921" coordsize="6480,61200">
                    <v:group id="_x0000_s1107" style="position:absolute;left:1071957;top:1069921;width:2880;height:61200" coordorigin="1071957,1069921" coordsize="2880,61200">
                      <v:line id="_x0000_s1108" style="position:absolute;mso-wrap-distance-left:2.88pt;mso-wrap-distance-top:2.88pt;mso-wrap-distance-right:2.88pt;mso-wrap-distance-bottom:2.88pt" from="1071957,1069921" to="1071957,1131121" strokeweight=".5pt" o:cliptowrap="t">
                        <v:stroke dashstyle="1 1"/>
                        <v:shadow color="#ccc"/>
                      </v:line>
                      <v:line id="_x0000_s1109" style="position:absolute;mso-wrap-distance-left:2.88pt;mso-wrap-distance-top:2.88pt;mso-wrap-distance-right:2.88pt;mso-wrap-distance-bottom:2.88pt" from="1072677,1069921" to="1072677,1131121" strokeweight=".5pt" o:cliptowrap="t">
                        <v:stroke dashstyle="1 1"/>
                        <v:shadow color="#ccc"/>
                      </v:line>
                      <v:line id="_x0000_s1110" style="position:absolute;mso-wrap-distance-left:2.88pt;mso-wrap-distance-top:2.88pt;mso-wrap-distance-right:2.88pt;mso-wrap-distance-bottom:2.88pt" from="1073397,1069921" to="1073397,1131121" strokeweight=".5pt" o:cliptowrap="t">
                        <v:stroke dashstyle="1 1"/>
                        <v:shadow color="#ccc"/>
                      </v:line>
                      <v:line id="_x0000_s1111" style="position:absolute;mso-wrap-distance-left:2.88pt;mso-wrap-distance-top:2.88pt;mso-wrap-distance-right:2.88pt;mso-wrap-distance-bottom:2.88pt" from="1074117,1069921" to="1074117,1131121" strokeweight=".5pt" o:cliptowrap="t">
                        <v:stroke dashstyle="1 1"/>
                        <v:shadow color="#ccc"/>
                      </v:line>
                      <v:line id="_x0000_s1112" style="position:absolute;mso-wrap-distance-left:2.88pt;mso-wrap-distance-top:2.88pt;mso-wrap-distance-right:2.88pt;mso-wrap-distance-bottom:2.88pt" from="1074837,1069921" to="1074837,1131121" strokeweight=".5pt" o:cliptowrap="t">
                        <v:shadow color="#ccc"/>
                      </v:line>
                    </v:group>
                    <v:group id="_x0000_s1113" style="position:absolute;left:1075557;top:1069921;width:2881;height:61200" coordorigin="1071957,1069921" coordsize="2880,61200">
                      <v:line id="_x0000_s1114" style="position:absolute;mso-wrap-distance-left:2.88pt;mso-wrap-distance-top:2.88pt;mso-wrap-distance-right:2.88pt;mso-wrap-distance-bottom:2.88pt" from="1071957,1069921" to="1071957,1131121" strokeweight=".5pt" o:cliptowrap="t">
                        <v:stroke dashstyle="1 1"/>
                        <v:shadow color="#ccc"/>
                      </v:line>
                      <v:line id="_x0000_s1115" style="position:absolute;mso-wrap-distance-left:2.88pt;mso-wrap-distance-top:2.88pt;mso-wrap-distance-right:2.88pt;mso-wrap-distance-bottom:2.88pt" from="1072677,1069921" to="1072677,1131121" strokeweight=".5pt" o:cliptowrap="t">
                        <v:stroke dashstyle="1 1"/>
                        <v:shadow color="#ccc"/>
                      </v:line>
                      <v:line id="_x0000_s1116" style="position:absolute;mso-wrap-distance-left:2.88pt;mso-wrap-distance-top:2.88pt;mso-wrap-distance-right:2.88pt;mso-wrap-distance-bottom:2.88pt" from="1073397,1069921" to="1073397,1131121" strokeweight=".5pt" o:cliptowrap="t">
                        <v:stroke dashstyle="1 1"/>
                        <v:shadow color="#ccc"/>
                      </v:line>
                      <v:line id="_x0000_s1117" style="position:absolute;mso-wrap-distance-left:2.88pt;mso-wrap-distance-top:2.88pt;mso-wrap-distance-right:2.88pt;mso-wrap-distance-bottom:2.88pt" from="1074117,1069921" to="1074117,1131121" strokeweight=".5pt" o:cliptowrap="t">
                        <v:stroke dashstyle="1 1"/>
                        <v:shadow color="#ccc"/>
                      </v:line>
                      <v:line id="_x0000_s1118" style="position:absolute;mso-wrap-distance-left:2.88pt;mso-wrap-distance-top:2.88pt;mso-wrap-distance-right:2.88pt;mso-wrap-distance-bottom:2.88pt" from="1074837,1069921" to="1074837,1131121" o:cliptowrap="t">
                        <v:stroke dashstyle="dash"/>
                        <v:shadow color="#ccc"/>
                      </v:line>
                    </v:group>
                  </v:group>
                </v:group>
                <v:group id="_x0000_s1119" style="position:absolute;left:1099960;top:1075753;width:13681;height:61200" coordorigin="1071957,1069921" coordsize="13681,61200">
                  <v:group id="_x0000_s1120" style="position:absolute;left:1071957;top:1069921;width:6481;height:61200" coordorigin="1071957,1069921" coordsize="6480,61200">
                    <v:group id="_x0000_s1121" style="position:absolute;left:1071957;top:1069921;width:2880;height:61200" coordorigin="1071957,1069921" coordsize="2880,61200">
                      <v:line id="_x0000_s1122" style="position:absolute;mso-wrap-distance-left:2.88pt;mso-wrap-distance-top:2.88pt;mso-wrap-distance-right:2.88pt;mso-wrap-distance-bottom:2.88pt" from="1071957,1069921" to="1071957,1131121" strokeweight=".5pt" o:cliptowrap="t">
                        <v:stroke dashstyle="1 1"/>
                        <v:shadow color="#ccc"/>
                      </v:line>
                      <v:line id="_x0000_s1123" style="position:absolute;mso-wrap-distance-left:2.88pt;mso-wrap-distance-top:2.88pt;mso-wrap-distance-right:2.88pt;mso-wrap-distance-bottom:2.88pt" from="1072677,1069921" to="1072677,1131121" strokeweight=".5pt" o:cliptowrap="t">
                        <v:stroke dashstyle="1 1"/>
                        <v:shadow color="#ccc"/>
                      </v:line>
                      <v:line id="_x0000_s1124" style="position:absolute;mso-wrap-distance-left:2.88pt;mso-wrap-distance-top:2.88pt;mso-wrap-distance-right:2.88pt;mso-wrap-distance-bottom:2.88pt" from="1073397,1069921" to="1073397,1131121" strokeweight=".5pt" o:cliptowrap="t">
                        <v:stroke dashstyle="1 1"/>
                        <v:shadow color="#ccc"/>
                      </v:line>
                      <v:line id="_x0000_s1125" style="position:absolute;mso-wrap-distance-left:2.88pt;mso-wrap-distance-top:2.88pt;mso-wrap-distance-right:2.88pt;mso-wrap-distance-bottom:2.88pt" from="1074117,1069921" to="1074117,1131121" strokeweight=".5pt" o:cliptowrap="t">
                        <v:stroke dashstyle="1 1"/>
                        <v:shadow color="#ccc"/>
                      </v:line>
                      <v:line id="_x0000_s1126" style="position:absolute;mso-wrap-distance-left:2.88pt;mso-wrap-distance-top:2.88pt;mso-wrap-distance-right:2.88pt;mso-wrap-distance-bottom:2.88pt" from="1074837,1069921" to="1074837,1131121" strokeweight=".5pt" o:cliptowrap="t">
                        <v:shadow color="#ccc"/>
                      </v:line>
                    </v:group>
                    <v:group id="_x0000_s1127" style="position:absolute;left:1075557;top:1069921;width:2881;height:61200" coordorigin="1071957,1069921" coordsize="2880,61200">
                      <v:line id="_x0000_s1128" style="position:absolute;mso-wrap-distance-left:2.88pt;mso-wrap-distance-top:2.88pt;mso-wrap-distance-right:2.88pt;mso-wrap-distance-bottom:2.88pt" from="1071957,1069921" to="1071957,1131121" strokeweight=".5pt" o:cliptowrap="t">
                        <v:stroke dashstyle="1 1"/>
                        <v:shadow color="#ccc"/>
                      </v:line>
                      <v:line id="_x0000_s1129" style="position:absolute;mso-wrap-distance-left:2.88pt;mso-wrap-distance-top:2.88pt;mso-wrap-distance-right:2.88pt;mso-wrap-distance-bottom:2.88pt" from="1072677,1069921" to="1072677,1131121" strokeweight=".5pt" o:cliptowrap="t">
                        <v:stroke dashstyle="1 1"/>
                        <v:shadow color="#ccc"/>
                      </v:line>
                      <v:line id="_x0000_s1130" style="position:absolute;mso-wrap-distance-left:2.88pt;mso-wrap-distance-top:2.88pt;mso-wrap-distance-right:2.88pt;mso-wrap-distance-bottom:2.88pt" from="1073397,1069921" to="1073397,1131121" strokeweight=".5pt" o:cliptowrap="t">
                        <v:stroke dashstyle="1 1"/>
                        <v:shadow color="#ccc"/>
                      </v:line>
                      <v:line id="_x0000_s1131" style="position:absolute;mso-wrap-distance-left:2.88pt;mso-wrap-distance-top:2.88pt;mso-wrap-distance-right:2.88pt;mso-wrap-distance-bottom:2.88pt" from="1074117,1069921" to="1074117,1131121" strokeweight=".5pt" o:cliptowrap="t">
                        <v:stroke dashstyle="1 1"/>
                        <v:shadow color="#ccc"/>
                      </v:line>
                      <v:line id="_x0000_s1132" style="position:absolute;mso-wrap-distance-left:2.88pt;mso-wrap-distance-top:2.88pt;mso-wrap-distance-right:2.88pt;mso-wrap-distance-bottom:2.88pt" from="1074837,1069921" to="1074837,1131121" o:cliptowrap="t">
                        <v:stroke dashstyle="dash"/>
                        <v:shadow color="#ccc"/>
                      </v:line>
                    </v:group>
                  </v:group>
                  <v:group id="_x0000_s1133" style="position:absolute;left:1079157;top:1069921;width:6481;height:61200" coordorigin="1071957,1069921" coordsize="6480,61200">
                    <v:group id="_x0000_s1134" style="position:absolute;left:1071957;top:1069921;width:2880;height:61200" coordorigin="1071957,1069921" coordsize="2880,61200">
                      <v:line id="_x0000_s1135" style="position:absolute;mso-wrap-distance-left:2.88pt;mso-wrap-distance-top:2.88pt;mso-wrap-distance-right:2.88pt;mso-wrap-distance-bottom:2.88pt" from="1071957,1069921" to="1071957,1131121" strokeweight=".5pt" o:cliptowrap="t">
                        <v:stroke dashstyle="1 1"/>
                        <v:shadow color="#ccc"/>
                      </v:line>
                      <v:line id="_x0000_s1136" style="position:absolute;mso-wrap-distance-left:2.88pt;mso-wrap-distance-top:2.88pt;mso-wrap-distance-right:2.88pt;mso-wrap-distance-bottom:2.88pt" from="1072677,1069921" to="1072677,1131121" strokeweight=".5pt" o:cliptowrap="t">
                        <v:stroke dashstyle="1 1"/>
                        <v:shadow color="#ccc"/>
                      </v:line>
                      <v:line id="_x0000_s1137" style="position:absolute;mso-wrap-distance-left:2.88pt;mso-wrap-distance-top:2.88pt;mso-wrap-distance-right:2.88pt;mso-wrap-distance-bottom:2.88pt" from="1073397,1069921" to="1073397,1131121" strokeweight=".5pt" o:cliptowrap="t">
                        <v:stroke dashstyle="1 1"/>
                        <v:shadow color="#ccc"/>
                      </v:line>
                      <v:line id="_x0000_s1138" style="position:absolute;mso-wrap-distance-left:2.88pt;mso-wrap-distance-top:2.88pt;mso-wrap-distance-right:2.88pt;mso-wrap-distance-bottom:2.88pt" from="1074117,1069921" to="1074117,1131121" strokeweight=".5pt" o:cliptowrap="t">
                        <v:stroke dashstyle="1 1"/>
                        <v:shadow color="#ccc"/>
                      </v:line>
                      <v:line id="_x0000_s1139" style="position:absolute;mso-wrap-distance-left:2.88pt;mso-wrap-distance-top:2.88pt;mso-wrap-distance-right:2.88pt;mso-wrap-distance-bottom:2.88pt" from="1074837,1069921" to="1074837,1131121" strokeweight=".5pt" o:cliptowrap="t">
                        <v:shadow color="#ccc"/>
                      </v:line>
                    </v:group>
                    <v:group id="_x0000_s1140" style="position:absolute;left:1075557;top:1069921;width:2881;height:61200" coordorigin="1071957,1069921" coordsize="2880,61200">
                      <v:line id="_x0000_s1141" style="position:absolute;mso-wrap-distance-left:2.88pt;mso-wrap-distance-top:2.88pt;mso-wrap-distance-right:2.88pt;mso-wrap-distance-bottom:2.88pt" from="1071957,1069921" to="1071957,1131121" strokeweight=".5pt" o:cliptowrap="t">
                        <v:stroke dashstyle="1 1"/>
                        <v:shadow color="#ccc"/>
                      </v:line>
                      <v:line id="_x0000_s1142" style="position:absolute;mso-wrap-distance-left:2.88pt;mso-wrap-distance-top:2.88pt;mso-wrap-distance-right:2.88pt;mso-wrap-distance-bottom:2.88pt" from="1072677,1069921" to="1072677,1131121" strokeweight=".5pt" o:cliptowrap="t">
                        <v:stroke dashstyle="1 1"/>
                        <v:shadow color="#ccc"/>
                      </v:line>
                      <v:line id="_x0000_s1143" style="position:absolute;mso-wrap-distance-left:2.88pt;mso-wrap-distance-top:2.88pt;mso-wrap-distance-right:2.88pt;mso-wrap-distance-bottom:2.88pt" from="1073397,1069921" to="1073397,1131121" strokeweight=".5pt" o:cliptowrap="t">
                        <v:stroke dashstyle="1 1"/>
                        <v:shadow color="#ccc"/>
                      </v:line>
                      <v:line id="_x0000_s1144" style="position:absolute;mso-wrap-distance-left:2.88pt;mso-wrap-distance-top:2.88pt;mso-wrap-distance-right:2.88pt;mso-wrap-distance-bottom:2.88pt" from="1074117,1069921" to="1074117,1131121" strokeweight=".5pt" o:cliptowrap="t">
                        <v:stroke dashstyle="1 1"/>
                        <v:shadow color="#ccc"/>
                      </v:line>
                      <v:line id="_x0000_s1145" style="position:absolute;mso-wrap-distance-left:2.88pt;mso-wrap-distance-top:2.88pt;mso-wrap-distance-right:2.88pt;mso-wrap-distance-bottom:2.88pt" from="1074837,1069921" to="1074837,1131121" o:cliptowrap="t">
                        <v:stroke dashstyle="dash"/>
                        <v:shadow color="#ccc"/>
                      </v:line>
                    </v:group>
                  </v:group>
                </v:group>
                <v:group id="_x0000_s1146" style="position:absolute;left:1114360;top:1075753;width:13681;height:61200" coordorigin="1071957,1069921" coordsize="13681,61200">
                  <v:group id="_x0000_s1147" style="position:absolute;left:1071957;top:1069921;width:6481;height:61200" coordorigin="1071957,1069921" coordsize="6480,61200">
                    <v:group id="_x0000_s1148" style="position:absolute;left:1071957;top:1069921;width:2880;height:61200" coordorigin="1071957,1069921" coordsize="2880,61200">
                      <v:line id="_x0000_s1149" style="position:absolute;mso-wrap-distance-left:2.88pt;mso-wrap-distance-top:2.88pt;mso-wrap-distance-right:2.88pt;mso-wrap-distance-bottom:2.88pt" from="1071957,1069921" to="1071957,1131121" strokeweight=".5pt" o:cliptowrap="t">
                        <v:stroke dashstyle="1 1"/>
                        <v:shadow color="#ccc"/>
                      </v:line>
                      <v:line id="_x0000_s1150" style="position:absolute;mso-wrap-distance-left:2.88pt;mso-wrap-distance-top:2.88pt;mso-wrap-distance-right:2.88pt;mso-wrap-distance-bottom:2.88pt" from="1072677,1069921" to="1072677,1131121" strokeweight=".5pt" o:cliptowrap="t">
                        <v:stroke dashstyle="1 1"/>
                        <v:shadow color="#ccc"/>
                      </v:line>
                      <v:line id="_x0000_s1151" style="position:absolute;mso-wrap-distance-left:2.88pt;mso-wrap-distance-top:2.88pt;mso-wrap-distance-right:2.88pt;mso-wrap-distance-bottom:2.88pt" from="1073397,1069921" to="1073397,1131121" strokeweight=".5pt" o:cliptowrap="t">
                        <v:stroke dashstyle="1 1"/>
                        <v:shadow color="#ccc"/>
                      </v:line>
                      <v:line id="_x0000_s1152" style="position:absolute;mso-wrap-distance-left:2.88pt;mso-wrap-distance-top:2.88pt;mso-wrap-distance-right:2.88pt;mso-wrap-distance-bottom:2.88pt" from="1074117,1069921" to="1074117,1131121" strokeweight=".5pt" o:cliptowrap="t">
                        <v:stroke dashstyle="1 1"/>
                        <v:shadow color="#ccc"/>
                      </v:line>
                      <v:line id="_x0000_s1153" style="position:absolute;mso-wrap-distance-left:2.88pt;mso-wrap-distance-top:2.88pt;mso-wrap-distance-right:2.88pt;mso-wrap-distance-bottom:2.88pt" from="1074837,1069921" to="1074837,1131121" strokeweight=".5pt" o:cliptowrap="t">
                        <v:shadow color="#ccc"/>
                      </v:line>
                    </v:group>
                    <v:group id="_x0000_s1154" style="position:absolute;left:1075557;top:1069921;width:2881;height:61200" coordorigin="1071957,1069921" coordsize="2880,61200">
                      <v:line id="_x0000_s1155" style="position:absolute;mso-wrap-distance-left:2.88pt;mso-wrap-distance-top:2.88pt;mso-wrap-distance-right:2.88pt;mso-wrap-distance-bottom:2.88pt" from="1071957,1069921" to="1071957,1131121" strokeweight=".5pt" o:cliptowrap="t">
                        <v:stroke dashstyle="1 1"/>
                        <v:shadow color="#ccc"/>
                      </v:line>
                      <v:line id="_x0000_s1156" style="position:absolute;mso-wrap-distance-left:2.88pt;mso-wrap-distance-top:2.88pt;mso-wrap-distance-right:2.88pt;mso-wrap-distance-bottom:2.88pt" from="1072677,1069921" to="1072677,1131121" strokeweight=".5pt" o:cliptowrap="t">
                        <v:stroke dashstyle="1 1"/>
                        <v:shadow color="#ccc"/>
                      </v:line>
                      <v:line id="_x0000_s1157" style="position:absolute;mso-wrap-distance-left:2.88pt;mso-wrap-distance-top:2.88pt;mso-wrap-distance-right:2.88pt;mso-wrap-distance-bottom:2.88pt" from="1073397,1069921" to="1073397,1131121" strokeweight=".5pt" o:cliptowrap="t">
                        <v:stroke dashstyle="1 1"/>
                        <v:shadow color="#ccc"/>
                      </v:line>
                      <v:line id="_x0000_s1158" style="position:absolute;mso-wrap-distance-left:2.88pt;mso-wrap-distance-top:2.88pt;mso-wrap-distance-right:2.88pt;mso-wrap-distance-bottom:2.88pt" from="1074117,1069921" to="1074117,1131121" strokeweight=".5pt" o:cliptowrap="t">
                        <v:stroke dashstyle="1 1"/>
                        <v:shadow color="#ccc"/>
                      </v:line>
                      <v:line id="_x0000_s1159" style="position:absolute;mso-wrap-distance-left:2.88pt;mso-wrap-distance-top:2.88pt;mso-wrap-distance-right:2.88pt;mso-wrap-distance-bottom:2.88pt" from="1074837,1069921" to="1074837,1131121" o:cliptowrap="t">
                        <v:stroke dashstyle="dash"/>
                        <v:shadow color="#ccc"/>
                      </v:line>
                    </v:group>
                  </v:group>
                  <v:group id="_x0000_s1160" style="position:absolute;left:1079157;top:1069921;width:6481;height:61200" coordorigin="1071957,1069921" coordsize="6480,61200">
                    <v:group id="_x0000_s1161" style="position:absolute;left:1071957;top:1069921;width:2880;height:61200" coordorigin="1071957,1069921" coordsize="2880,61200">
                      <v:line id="_x0000_s1162" style="position:absolute;mso-wrap-distance-left:2.88pt;mso-wrap-distance-top:2.88pt;mso-wrap-distance-right:2.88pt;mso-wrap-distance-bottom:2.88pt" from="1071957,1069921" to="1071957,1131121" strokeweight=".5pt" o:cliptowrap="t">
                        <v:stroke dashstyle="1 1"/>
                        <v:shadow color="#ccc"/>
                      </v:line>
                      <v:line id="_x0000_s1163" style="position:absolute;mso-wrap-distance-left:2.88pt;mso-wrap-distance-top:2.88pt;mso-wrap-distance-right:2.88pt;mso-wrap-distance-bottom:2.88pt" from="1072677,1069921" to="1072677,1131121" strokeweight=".5pt" o:cliptowrap="t">
                        <v:stroke dashstyle="1 1"/>
                        <v:shadow color="#ccc"/>
                      </v:line>
                      <v:line id="_x0000_s1164" style="position:absolute;mso-wrap-distance-left:2.88pt;mso-wrap-distance-top:2.88pt;mso-wrap-distance-right:2.88pt;mso-wrap-distance-bottom:2.88pt" from="1073397,1069921" to="1073397,1131121" strokeweight=".5pt" o:cliptowrap="t">
                        <v:stroke dashstyle="1 1"/>
                        <v:shadow color="#ccc"/>
                      </v:line>
                      <v:line id="_x0000_s1165" style="position:absolute;mso-wrap-distance-left:2.88pt;mso-wrap-distance-top:2.88pt;mso-wrap-distance-right:2.88pt;mso-wrap-distance-bottom:2.88pt" from="1074117,1069921" to="1074117,1131121" strokeweight=".5pt" o:cliptowrap="t">
                        <v:stroke dashstyle="1 1"/>
                        <v:shadow color="#ccc"/>
                      </v:line>
                      <v:line id="_x0000_s1166" style="position:absolute;mso-wrap-distance-left:2.88pt;mso-wrap-distance-top:2.88pt;mso-wrap-distance-right:2.88pt;mso-wrap-distance-bottom:2.88pt" from="1074837,1069921" to="1074837,1131121" strokeweight=".5pt" o:cliptowrap="t">
                        <v:shadow color="#ccc"/>
                      </v:line>
                    </v:group>
                    <v:group id="_x0000_s1167" style="position:absolute;left:1075557;top:1069921;width:2881;height:61200" coordorigin="1071957,1069921" coordsize="2880,61200">
                      <v:line id="_x0000_s1168" style="position:absolute;mso-wrap-distance-left:2.88pt;mso-wrap-distance-top:2.88pt;mso-wrap-distance-right:2.88pt;mso-wrap-distance-bottom:2.88pt" from="1071957,1069921" to="1071957,1131121" strokeweight=".5pt" o:cliptowrap="t">
                        <v:stroke dashstyle="1 1"/>
                        <v:shadow color="#ccc"/>
                      </v:line>
                      <v:line id="_x0000_s1169" style="position:absolute;mso-wrap-distance-left:2.88pt;mso-wrap-distance-top:2.88pt;mso-wrap-distance-right:2.88pt;mso-wrap-distance-bottom:2.88pt" from="1072677,1069921" to="1072677,1131121" strokeweight=".5pt" o:cliptowrap="t">
                        <v:stroke dashstyle="1 1"/>
                        <v:shadow color="#ccc"/>
                      </v:line>
                      <v:line id="_x0000_s1170" style="position:absolute;mso-wrap-distance-left:2.88pt;mso-wrap-distance-top:2.88pt;mso-wrap-distance-right:2.88pt;mso-wrap-distance-bottom:2.88pt" from="1073397,1069921" to="1073397,1131121" strokeweight=".5pt" o:cliptowrap="t">
                        <v:stroke dashstyle="1 1"/>
                        <v:shadow color="#ccc"/>
                      </v:line>
                      <v:line id="_x0000_s1171" style="position:absolute;mso-wrap-distance-left:2.88pt;mso-wrap-distance-top:2.88pt;mso-wrap-distance-right:2.88pt;mso-wrap-distance-bottom:2.88pt" from="1074117,1069921" to="1074117,1131121" strokeweight=".5pt" o:cliptowrap="t">
                        <v:stroke dashstyle="1 1"/>
                        <v:shadow color="#ccc"/>
                      </v:line>
                      <v:line id="_x0000_s1172" style="position:absolute;mso-wrap-distance-left:2.88pt;mso-wrap-distance-top:2.88pt;mso-wrap-distance-right:2.88pt;mso-wrap-distance-bottom:2.88pt" from="1074837,1069921" to="1074837,1131121" o:cliptowrap="t">
                        <v:stroke dashstyle="dash"/>
                        <v:shadow color="#ccc"/>
                      </v:line>
                    </v:group>
                  </v:group>
                </v:group>
              </v:group>
              <v:group id="_x0000_s1173" style="position:absolute;left:1128760;top:1075753;width:2161;height:61200" coordorigin="1128760,1075753" coordsize="2160,61200">
                <v:line id="_x0000_s1174" style="position:absolute;mso-wrap-distance-left:2.88pt;mso-wrap-distance-top:2.88pt;mso-wrap-distance-right:2.88pt;mso-wrap-distance-bottom:2.88pt" from="1128760,1075753" to="1128760,1136953" strokeweight=".5pt" o:cliptowrap="t">
                  <v:stroke dashstyle="1 1"/>
                  <v:shadow color="#ccc"/>
                </v:line>
                <v:line id="_x0000_s1175" style="position:absolute;mso-wrap-distance-left:2.88pt;mso-wrap-distance-top:2.88pt;mso-wrap-distance-right:2.88pt;mso-wrap-distance-bottom:2.88pt" from="1129481,1075753" to="1129481,1136953" strokeweight=".5pt" o:cliptowrap="t">
                  <v:stroke dashstyle="1 1"/>
                  <v:shadow color="#ccc"/>
                </v:line>
                <v:line id="_x0000_s1176" style="position:absolute;mso-wrap-distance-left:2.88pt;mso-wrap-distance-top:2.88pt;mso-wrap-distance-right:2.88pt;mso-wrap-distance-bottom:2.88pt" from="1130200,1075753" to="1130200,1136953" strokeweight=".5pt" o:cliptowrap="t">
                  <v:stroke dashstyle="1 1"/>
                  <v:shadow color="#ccc"/>
                </v:line>
                <v:line id="_x0000_s1177" style="position:absolute;mso-wrap-distance-left:2.88pt;mso-wrap-distance-top:2.88pt;mso-wrap-distance-right:2.88pt;mso-wrap-distance-bottom:2.88pt" from="1130921,1075753" to="1130921,1136953" strokeweight=".5pt" o:cliptowrap="t">
                  <v:stroke dashstyle="1 1"/>
                  <v:shadow color="#ccc"/>
                </v:line>
              </v:group>
            </v:group>
            <v:group id="_x0000_s1178" style="position:absolute;left:1094199;top:1063112;width:13682;height:61200;rotation:90" coordorigin="1071957,1069921" coordsize="13681,61200">
              <v:group id="_x0000_s1179" style="position:absolute;left:1071957;top:1069921;width:6481;height:61200" coordorigin="1071957,1069921" coordsize="6480,61200">
                <v:group id="_x0000_s1180" style="position:absolute;left:1071957;top:1069921;width:2880;height:61200" coordorigin="1071957,1069921" coordsize="2880,61200">
                  <v:line id="_x0000_s1181" style="position:absolute;mso-wrap-distance-left:2.88pt;mso-wrap-distance-top:2.88pt;mso-wrap-distance-right:2.88pt;mso-wrap-distance-bottom:2.88pt" from="1071957,1069921" to="1071957,1131121" strokeweight=".5pt" o:cliptowrap="t">
                    <v:stroke dashstyle="1 1"/>
                    <v:shadow color="#ccc"/>
                  </v:line>
                  <v:line id="_x0000_s1182" style="position:absolute;mso-wrap-distance-left:2.88pt;mso-wrap-distance-top:2.88pt;mso-wrap-distance-right:2.88pt;mso-wrap-distance-bottom:2.88pt" from="1072677,1069921" to="1072677,1131121" strokeweight=".5pt" o:cliptowrap="t">
                    <v:stroke dashstyle="1 1"/>
                    <v:shadow color="#ccc"/>
                  </v:line>
                  <v:line id="_x0000_s1183" style="position:absolute;mso-wrap-distance-left:2.88pt;mso-wrap-distance-top:2.88pt;mso-wrap-distance-right:2.88pt;mso-wrap-distance-bottom:2.88pt" from="1073397,1069921" to="1073397,1131121" strokeweight=".5pt" o:cliptowrap="t">
                    <v:stroke dashstyle="1 1"/>
                    <v:shadow color="#ccc"/>
                  </v:line>
                  <v:line id="_x0000_s1184" style="position:absolute;mso-wrap-distance-left:2.88pt;mso-wrap-distance-top:2.88pt;mso-wrap-distance-right:2.88pt;mso-wrap-distance-bottom:2.88pt" from="1074117,1069921" to="1074117,1131121" strokeweight=".5pt" o:cliptowrap="t">
                    <v:stroke dashstyle="1 1"/>
                    <v:shadow color="#ccc"/>
                  </v:line>
                  <v:line id="_x0000_s1185" style="position:absolute;mso-wrap-distance-left:2.88pt;mso-wrap-distance-top:2.88pt;mso-wrap-distance-right:2.88pt;mso-wrap-distance-bottom:2.88pt" from="1074837,1069921" to="1074837,1131121" strokeweight=".5pt" o:cliptowrap="t">
                    <v:shadow color="#ccc"/>
                  </v:line>
                </v:group>
                <v:group id="_x0000_s1186" style="position:absolute;left:1075557;top:1069921;width:2881;height:61200" coordorigin="1071957,1069921" coordsize="2880,61200">
                  <v:line id="_x0000_s1187" style="position:absolute;mso-wrap-distance-left:2.88pt;mso-wrap-distance-top:2.88pt;mso-wrap-distance-right:2.88pt;mso-wrap-distance-bottom:2.88pt" from="1071957,1069921" to="1071957,1131121" strokeweight=".5pt" o:cliptowrap="t">
                    <v:stroke dashstyle="1 1"/>
                    <v:shadow color="#ccc"/>
                  </v:line>
                  <v:line id="_x0000_s1188" style="position:absolute;mso-wrap-distance-left:2.88pt;mso-wrap-distance-top:2.88pt;mso-wrap-distance-right:2.88pt;mso-wrap-distance-bottom:2.88pt" from="1072677,1069921" to="1072677,1131121" strokeweight=".5pt" o:cliptowrap="t">
                    <v:stroke dashstyle="1 1"/>
                    <v:shadow color="#ccc"/>
                  </v:line>
                  <v:line id="_x0000_s1189" style="position:absolute;mso-wrap-distance-left:2.88pt;mso-wrap-distance-top:2.88pt;mso-wrap-distance-right:2.88pt;mso-wrap-distance-bottom:2.88pt" from="1073397,1069921" to="1073397,1131121" strokeweight=".5pt" o:cliptowrap="t">
                    <v:stroke dashstyle="1 1"/>
                    <v:shadow color="#ccc"/>
                  </v:line>
                  <v:line id="_x0000_s1190" style="position:absolute;mso-wrap-distance-left:2.88pt;mso-wrap-distance-top:2.88pt;mso-wrap-distance-right:2.88pt;mso-wrap-distance-bottom:2.88pt" from="1074117,1069921" to="1074117,1131121" strokeweight=".5pt" o:cliptowrap="t">
                    <v:stroke dashstyle="1 1"/>
                    <v:shadow color="#ccc"/>
                  </v:line>
                  <v:line id="_x0000_s1191" style="position:absolute;mso-wrap-distance-left:2.88pt;mso-wrap-distance-top:2.88pt;mso-wrap-distance-right:2.88pt;mso-wrap-distance-bottom:2.88pt" from="1074837,1069921" to="1074837,1131121" o:cliptowrap="t">
                    <v:stroke dashstyle="dash"/>
                    <v:shadow color="#ccc"/>
                  </v:line>
                </v:group>
              </v:group>
              <v:group id="_x0000_s1192" style="position:absolute;left:1079157;top:1069921;width:6481;height:61200" coordorigin="1071957,1069921" coordsize="6480,61200">
                <v:group id="_x0000_s1193" style="position:absolute;left:1071957;top:1069921;width:2880;height:61200" coordorigin="1071957,1069921" coordsize="2880,61200">
                  <v:line id="_x0000_s1194" style="position:absolute;mso-wrap-distance-left:2.88pt;mso-wrap-distance-top:2.88pt;mso-wrap-distance-right:2.88pt;mso-wrap-distance-bottom:2.88pt" from="1071957,1069921" to="1071957,1131121" strokeweight=".5pt" o:cliptowrap="t">
                    <v:stroke dashstyle="1 1"/>
                    <v:shadow color="#ccc"/>
                  </v:line>
                  <v:line id="_x0000_s1195" style="position:absolute;mso-wrap-distance-left:2.88pt;mso-wrap-distance-top:2.88pt;mso-wrap-distance-right:2.88pt;mso-wrap-distance-bottom:2.88pt" from="1072677,1069921" to="1072677,1131121" strokeweight=".5pt" o:cliptowrap="t">
                    <v:stroke dashstyle="1 1"/>
                    <v:shadow color="#ccc"/>
                  </v:line>
                  <v:line id="_x0000_s1196" style="position:absolute;mso-wrap-distance-left:2.88pt;mso-wrap-distance-top:2.88pt;mso-wrap-distance-right:2.88pt;mso-wrap-distance-bottom:2.88pt" from="1073397,1069921" to="1073397,1131121" strokeweight=".5pt" o:cliptowrap="t">
                    <v:stroke dashstyle="1 1"/>
                    <v:shadow color="#ccc"/>
                  </v:line>
                  <v:line id="_x0000_s1197" style="position:absolute;mso-wrap-distance-left:2.88pt;mso-wrap-distance-top:2.88pt;mso-wrap-distance-right:2.88pt;mso-wrap-distance-bottom:2.88pt" from="1074117,1069921" to="1074117,1131121" strokeweight=".5pt" o:cliptowrap="t">
                    <v:stroke dashstyle="1 1"/>
                    <v:shadow color="#ccc"/>
                  </v:line>
                  <v:line id="_x0000_s1198" style="position:absolute;mso-wrap-distance-left:2.88pt;mso-wrap-distance-top:2.88pt;mso-wrap-distance-right:2.88pt;mso-wrap-distance-bottom:2.88pt" from="1074837,1069921" to="1074837,1131121" strokeweight=".5pt" o:cliptowrap="t">
                    <v:shadow color="#ccc"/>
                  </v:line>
                </v:group>
                <v:group id="_x0000_s1199" style="position:absolute;left:1075557;top:1069921;width:2881;height:61200" coordorigin="1071957,1069921" coordsize="2880,61200">
                  <v:line id="_x0000_s1200" style="position:absolute;mso-wrap-distance-left:2.88pt;mso-wrap-distance-top:2.88pt;mso-wrap-distance-right:2.88pt;mso-wrap-distance-bottom:2.88pt" from="1071957,1069921" to="1071957,1131121" strokeweight=".5pt" o:cliptowrap="t">
                    <v:stroke dashstyle="1 1"/>
                    <v:shadow color="#ccc"/>
                  </v:line>
                  <v:line id="_x0000_s1201" style="position:absolute;mso-wrap-distance-left:2.88pt;mso-wrap-distance-top:2.88pt;mso-wrap-distance-right:2.88pt;mso-wrap-distance-bottom:2.88pt" from="1072677,1069921" to="1072677,1131121" strokeweight=".5pt" o:cliptowrap="t">
                    <v:stroke dashstyle="1 1"/>
                    <v:shadow color="#ccc"/>
                  </v:line>
                  <v:line id="_x0000_s1202" style="position:absolute;mso-wrap-distance-left:2.88pt;mso-wrap-distance-top:2.88pt;mso-wrap-distance-right:2.88pt;mso-wrap-distance-bottom:2.88pt" from="1073397,1069921" to="1073397,1131121" strokeweight=".5pt" o:cliptowrap="t">
                    <v:stroke dashstyle="1 1"/>
                    <v:shadow color="#ccc"/>
                  </v:line>
                  <v:line id="_x0000_s1203" style="position:absolute;mso-wrap-distance-left:2.88pt;mso-wrap-distance-top:2.88pt;mso-wrap-distance-right:2.88pt;mso-wrap-distance-bottom:2.88pt" from="1074117,1069921" to="1074117,1131121" strokeweight=".5pt" o:cliptowrap="t">
                    <v:stroke dashstyle="1 1"/>
                    <v:shadow color="#ccc"/>
                  </v:line>
                  <v:line id="_x0000_s1204" style="position:absolute;mso-wrap-distance-left:2.88pt;mso-wrap-distance-top:2.88pt;mso-wrap-distance-right:2.88pt;mso-wrap-distance-bottom:2.88pt" from="1074837,1069921" to="1074837,1131121" o:cliptowrap="t">
                    <v:stroke dashstyle="dash"/>
                    <v:shadow color="#ccc"/>
                  </v:line>
                </v:group>
              </v:group>
            </v:group>
            <v:group id="_x0000_s1205" style="position:absolute;left:1099598;top:1032798;width:2880;height:61200;rotation:90" coordorigin="1071957,1069921" coordsize="2880,61200">
              <v:line id="_x0000_s1206" style="position:absolute;mso-wrap-distance-left:2.88pt;mso-wrap-distance-top:2.88pt;mso-wrap-distance-right:2.88pt;mso-wrap-distance-bottom:2.88pt" from="1071957,1069921" to="1071957,1131121" strokeweight=".5pt" o:cliptowrap="t">
                <v:stroke dashstyle="1 1"/>
                <v:shadow color="#ccc"/>
              </v:line>
              <v:line id="_x0000_s1207" style="position:absolute;mso-wrap-distance-left:2.88pt;mso-wrap-distance-top:2.88pt;mso-wrap-distance-right:2.88pt;mso-wrap-distance-bottom:2.88pt" from="1072677,1069921" to="1072677,1131121" strokeweight=".5pt" o:cliptowrap="t">
                <v:stroke dashstyle="1 1"/>
                <v:shadow color="#ccc"/>
              </v:line>
              <v:line id="_x0000_s1208" style="position:absolute;mso-wrap-distance-left:2.88pt;mso-wrap-distance-top:2.88pt;mso-wrap-distance-right:2.88pt;mso-wrap-distance-bottom:2.88pt" from="1073397,1069921" to="1073397,1131121" strokeweight=".5pt" o:cliptowrap="t">
                <v:stroke dashstyle="1 1"/>
                <v:shadow color="#ccc"/>
              </v:line>
              <v:line id="_x0000_s1209" style="position:absolute;mso-wrap-distance-left:2.88pt;mso-wrap-distance-top:2.88pt;mso-wrap-distance-right:2.88pt;mso-wrap-distance-bottom:2.88pt" from="1074117,1069921" to="1074117,1131121" strokeweight=".5pt" o:cliptowrap="t">
                <v:stroke dashstyle="1 1"/>
                <v:shadow color="#ccc"/>
              </v:line>
              <v:line id="_x0000_s1210" style="position:absolute;mso-wrap-distance-left:2.88pt;mso-wrap-distance-top:2.88pt;mso-wrap-distance-right:2.88pt;mso-wrap-distance-bottom:2.88pt" from="1074837,1069921" to="1074837,1131121" o:cliptowrap="t">
                <v:stroke dashstyle="dash"/>
                <v:shadow color="#ccc"/>
              </v:line>
            </v:group>
            <v:group id="_x0000_s1211" style="position:absolute;left:1097798;top:1038198;width:6480;height:61200;rotation:90" coordorigin="1071957,1069921" coordsize="6480,61200">
              <v:group id="_x0000_s1212" style="position:absolute;left:1071957;top:1069921;width:2880;height:61200" coordorigin="1071957,1069921" coordsize="2880,61200">
                <v:line id="_x0000_s1213" style="position:absolute;mso-wrap-distance-left:2.88pt;mso-wrap-distance-top:2.88pt;mso-wrap-distance-right:2.88pt;mso-wrap-distance-bottom:2.88pt" from="1071957,1069921" to="1071957,1131121" strokeweight=".5pt" o:cliptowrap="t">
                  <v:stroke dashstyle="1 1"/>
                  <v:shadow color="#ccc"/>
                </v:line>
                <v:line id="_x0000_s1214" style="position:absolute;mso-wrap-distance-left:2.88pt;mso-wrap-distance-top:2.88pt;mso-wrap-distance-right:2.88pt;mso-wrap-distance-bottom:2.88pt" from="1072677,1069921" to="1072677,1131121" strokeweight=".5pt" o:cliptowrap="t">
                  <v:stroke dashstyle="1 1"/>
                  <v:shadow color="#ccc"/>
                </v:line>
                <v:line id="_x0000_s1215" style="position:absolute;mso-wrap-distance-left:2.88pt;mso-wrap-distance-top:2.88pt;mso-wrap-distance-right:2.88pt;mso-wrap-distance-bottom:2.88pt" from="1073397,1069921" to="1073397,1131121" strokeweight=".5pt" o:cliptowrap="t">
                  <v:stroke dashstyle="1 1"/>
                  <v:shadow color="#ccc"/>
                </v:line>
                <v:line id="_x0000_s1216" style="position:absolute;mso-wrap-distance-left:2.88pt;mso-wrap-distance-top:2.88pt;mso-wrap-distance-right:2.88pt;mso-wrap-distance-bottom:2.88pt" from="1074117,1069921" to="1074117,1131121" strokeweight=".5pt" o:cliptowrap="t">
                  <v:stroke dashstyle="1 1"/>
                  <v:shadow color="#ccc"/>
                </v:line>
                <v:line id="_x0000_s1217" style="position:absolute;mso-wrap-distance-left:2.88pt;mso-wrap-distance-top:2.88pt;mso-wrap-distance-right:2.88pt;mso-wrap-distance-bottom:2.88pt" from="1074837,1069921" to="1074837,1131121" strokeweight=".5pt" o:cliptowrap="t">
                  <v:shadow color="#ccc"/>
                </v:line>
              </v:group>
              <v:group id="_x0000_s1218" style="position:absolute;left:1075557;top:1069921;width:2881;height:61200" coordorigin="1071957,1069921" coordsize="2880,61200">
                <v:line id="_x0000_s1219" style="position:absolute;mso-wrap-distance-left:2.88pt;mso-wrap-distance-top:2.88pt;mso-wrap-distance-right:2.88pt;mso-wrap-distance-bottom:2.88pt" from="1071957,1069921" to="1071957,1131121" strokeweight=".5pt" o:cliptowrap="t">
                  <v:stroke dashstyle="1 1"/>
                  <v:shadow color="#ccc"/>
                </v:line>
                <v:line id="_x0000_s1220" style="position:absolute;mso-wrap-distance-left:2.88pt;mso-wrap-distance-top:2.88pt;mso-wrap-distance-right:2.88pt;mso-wrap-distance-bottom:2.88pt" from="1072677,1069921" to="1072677,1131121" strokeweight=".5pt" o:cliptowrap="t">
                  <v:stroke dashstyle="1 1"/>
                  <v:shadow color="#ccc"/>
                </v:line>
                <v:line id="_x0000_s1221" style="position:absolute;mso-wrap-distance-left:2.88pt;mso-wrap-distance-top:2.88pt;mso-wrap-distance-right:2.88pt;mso-wrap-distance-bottom:2.88pt" from="1073397,1069921" to="1073397,1131121" strokeweight=".5pt" o:cliptowrap="t">
                  <v:stroke dashstyle="1 1"/>
                  <v:shadow color="#ccc"/>
                </v:line>
                <v:line id="_x0000_s1222" style="position:absolute;mso-wrap-distance-left:2.88pt;mso-wrap-distance-top:2.88pt;mso-wrap-distance-right:2.88pt;mso-wrap-distance-bottom:2.88pt" from="1074117,1069921" to="1074117,1131121" strokeweight=".5pt" o:cliptowrap="t">
                  <v:stroke dashstyle="1 1"/>
                  <v:shadow color="#ccc"/>
                </v:line>
                <v:line id="_x0000_s1223" style="position:absolute;mso-wrap-distance-left:2.88pt;mso-wrap-distance-top:2.88pt;mso-wrap-distance-right:2.88pt;mso-wrap-distance-bottom:2.88pt" from="1074837,1069921" to="1074837,1131121" o:cliptowrap="t">
                  <v:stroke dashstyle="dash"/>
                  <v:shadow color="#ccc"/>
                </v:line>
              </v:group>
            </v:group>
          </v:group>
        </w:pict>
      </w: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Default="007B17DE" w:rsidP="007B17DE">
      <w:pPr>
        <w:spacing w:after="0"/>
        <w:rPr>
          <w:rFonts w:ascii="Times New Roman" w:hAnsi="Times New Roman"/>
          <w:sz w:val="24"/>
          <w:szCs w:val="24"/>
        </w:rPr>
      </w:pPr>
    </w:p>
    <w:p w:rsidR="007B17DE" w:rsidRPr="007B17DE" w:rsidRDefault="007B17DE" w:rsidP="007B17DE">
      <w:pPr>
        <w:spacing w:after="0"/>
        <w:rPr>
          <w:rFonts w:ascii="Times New Roman" w:hAnsi="Times New Roman"/>
          <w:sz w:val="24"/>
          <w:szCs w:val="24"/>
        </w:rPr>
      </w:pPr>
    </w:p>
    <w:p w:rsidR="00D9180F" w:rsidRPr="007B17DE" w:rsidRDefault="007B17DE" w:rsidP="007B17DE">
      <w:pPr>
        <w:pStyle w:val="ListParagraph"/>
        <w:numPr>
          <w:ilvl w:val="0"/>
          <w:numId w:val="16"/>
        </w:numPr>
        <w:spacing w:after="0"/>
        <w:rPr>
          <w:rFonts w:ascii="Times New Roman" w:hAnsi="Times New Roman"/>
          <w:sz w:val="24"/>
          <w:szCs w:val="24"/>
        </w:rPr>
      </w:pPr>
      <w:r>
        <w:rPr>
          <w:rFonts w:ascii="Times New Roman" w:hAnsi="Times New Roman"/>
          <w:sz w:val="24"/>
          <w:szCs w:val="24"/>
        </w:rPr>
        <w:t xml:space="preserve">Use the graph above </w:t>
      </w:r>
      <w:proofErr w:type="gramStart"/>
      <w:r>
        <w:rPr>
          <w:rFonts w:ascii="Times New Roman" w:hAnsi="Times New Roman"/>
          <w:sz w:val="24"/>
          <w:szCs w:val="24"/>
        </w:rPr>
        <w:t xml:space="preserve">to </w:t>
      </w:r>
      <w:r w:rsidR="00D9180F" w:rsidRPr="007B17DE">
        <w:rPr>
          <w:rFonts w:ascii="Times New Roman" w:hAnsi="Times New Roman"/>
          <w:sz w:val="24"/>
          <w:szCs w:val="24"/>
        </w:rPr>
        <w:t xml:space="preserve"> </w:t>
      </w:r>
      <w:r>
        <w:rPr>
          <w:rFonts w:ascii="Times New Roman" w:hAnsi="Times New Roman"/>
          <w:sz w:val="24"/>
          <w:szCs w:val="24"/>
        </w:rPr>
        <w:t>find</w:t>
      </w:r>
      <w:proofErr w:type="gramEnd"/>
      <w:r>
        <w:rPr>
          <w:rFonts w:ascii="Times New Roman" w:hAnsi="Times New Roman"/>
          <w:sz w:val="24"/>
          <w:szCs w:val="24"/>
        </w:rPr>
        <w:t xml:space="preserve"> the values of A and k.  (3</w:t>
      </w:r>
      <w:r w:rsidR="00D9180F" w:rsidRPr="007B17DE">
        <w:rPr>
          <w:rFonts w:ascii="Times New Roman" w:hAnsi="Times New Roman"/>
          <w:sz w:val="24"/>
          <w:szCs w:val="24"/>
        </w:rPr>
        <w:t>mks)</w:t>
      </w:r>
    </w:p>
    <w:p w:rsidR="006178F6" w:rsidRDefault="006178F6" w:rsidP="00D9180F">
      <w:pPr>
        <w:rPr>
          <w:rFonts w:ascii="Times New Roman" w:hAnsi="Times New Roman"/>
          <w:sz w:val="24"/>
          <w:szCs w:val="24"/>
        </w:rPr>
      </w:pPr>
    </w:p>
    <w:p w:rsidR="006178F6" w:rsidRDefault="006178F6" w:rsidP="00D9180F">
      <w:pPr>
        <w:rPr>
          <w:rFonts w:ascii="Times New Roman" w:hAnsi="Times New Roman"/>
          <w:sz w:val="24"/>
          <w:szCs w:val="24"/>
        </w:rPr>
      </w:pPr>
    </w:p>
    <w:p w:rsidR="004308BE" w:rsidRPr="00CE20BC" w:rsidRDefault="004308BE" w:rsidP="00D9180F">
      <w:pPr>
        <w:rPr>
          <w:rFonts w:ascii="Times New Roman" w:hAnsi="Times New Roman"/>
          <w:sz w:val="24"/>
          <w:szCs w:val="24"/>
        </w:rPr>
      </w:pPr>
    </w:p>
    <w:p w:rsidR="00DE643A" w:rsidRPr="00DE643A" w:rsidRDefault="00DE643A" w:rsidP="004B3D1A">
      <w:pPr>
        <w:pStyle w:val="ListParagraph"/>
        <w:numPr>
          <w:ilvl w:val="0"/>
          <w:numId w:val="17"/>
        </w:numPr>
        <w:rPr>
          <w:rFonts w:ascii="Century Schoolbook" w:hAnsi="Century Schoolbook"/>
        </w:rPr>
      </w:pPr>
      <w:r w:rsidRPr="00DE643A">
        <w:rPr>
          <w:rFonts w:ascii="Century Schoolbook" w:hAnsi="Century Schoolbook"/>
        </w:rPr>
        <w:lastRenderedPageBreak/>
        <w:t>A small scale farmer wishes to buy some sheep and goats for rearing. A sheep costs sh.400 and a goat costs sh.300. The farmer has enough space for only 20 animals and may spend at most sh.6800. The number of goats should not exceed twice the number of sheep.</w:t>
      </w:r>
    </w:p>
    <w:p w:rsidR="00DE643A" w:rsidRPr="00FC6830" w:rsidRDefault="00DE643A" w:rsidP="00DE643A">
      <w:pPr>
        <w:rPr>
          <w:rFonts w:ascii="Century Schoolbook" w:hAnsi="Century Schoolbook"/>
        </w:rPr>
      </w:pPr>
      <w:r w:rsidRPr="00FC6830">
        <w:rPr>
          <w:rFonts w:ascii="Century Schoolbook" w:hAnsi="Century Schoolbook"/>
        </w:rPr>
        <w:t>a) By letting x and y to represent the number of sheep and goats he can buy respectively, write down all inequalities fr</w:t>
      </w:r>
      <w:r>
        <w:rPr>
          <w:rFonts w:ascii="Century Schoolbook" w:hAnsi="Century Schoolbook"/>
        </w:rPr>
        <w:t xml:space="preserve">om the above information.     </w:t>
      </w:r>
      <w:r>
        <w:rPr>
          <w:rFonts w:ascii="Century Schoolbook" w:hAnsi="Century Schoolbook"/>
        </w:rPr>
        <w:tab/>
      </w:r>
      <w:r w:rsidR="005075B9">
        <w:rPr>
          <w:rFonts w:ascii="Century Schoolbook" w:hAnsi="Century Schoolbook"/>
        </w:rPr>
        <w:t xml:space="preserve">                                   </w:t>
      </w:r>
      <w:r w:rsidRPr="00FC6830">
        <w:rPr>
          <w:rFonts w:ascii="Century Schoolbook" w:hAnsi="Century Schoolbook"/>
        </w:rPr>
        <w:t>(4mks)</w:t>
      </w:r>
    </w:p>
    <w:p w:rsidR="00DE643A" w:rsidRPr="00FC6830" w:rsidRDefault="00DE643A" w:rsidP="00DE643A">
      <w:pPr>
        <w:rPr>
          <w:rFonts w:ascii="Century Schoolbook" w:hAnsi="Century Schoolbook"/>
        </w:rPr>
      </w:pPr>
    </w:p>
    <w:p w:rsidR="00DE643A" w:rsidRPr="00FC6830" w:rsidRDefault="00DE643A" w:rsidP="00DE643A">
      <w:pPr>
        <w:rPr>
          <w:rFonts w:ascii="Century Schoolbook" w:hAnsi="Century Schoolbook"/>
        </w:rPr>
      </w:pPr>
      <w:r w:rsidRPr="00FC6830">
        <w:rPr>
          <w:rFonts w:ascii="Century Schoolbook" w:hAnsi="Century Schoolbook"/>
        </w:rPr>
        <w:t xml:space="preserve">b) Represent the inequalities on the grid provided.                                             </w:t>
      </w:r>
      <w:r w:rsidR="005075B9">
        <w:rPr>
          <w:rFonts w:ascii="Century Schoolbook" w:hAnsi="Century Schoolbook"/>
        </w:rPr>
        <w:t xml:space="preserve">             </w:t>
      </w:r>
      <w:r w:rsidRPr="00FC6830">
        <w:rPr>
          <w:rFonts w:ascii="Century Schoolbook" w:hAnsi="Century Schoolbook"/>
        </w:rPr>
        <w:t>(4mks)</w:t>
      </w:r>
    </w:p>
    <w:p w:rsidR="00DE643A" w:rsidRDefault="00DE643A" w:rsidP="00DE643A">
      <w:pPr>
        <w:pStyle w:val="ListParagraph"/>
        <w:ind w:left="0"/>
        <w:rPr>
          <w:rFonts w:ascii="Century Schoolbook" w:hAnsi="Century Schoolbook"/>
        </w:rPr>
      </w:pPr>
      <w:r>
        <w:rPr>
          <w:noProof/>
        </w:rPr>
        <w:drawing>
          <wp:inline distT="0" distB="0" distL="0" distR="0">
            <wp:extent cx="6381750" cy="6134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
                      <a:extLst>
                        <a:ext uri="{28A0092B-C50C-407E-A947-70E740481C1C}">
                          <a14:useLocalDpi xmlns:a14="http://schemas.microsoft.com/office/drawing/2010/main" val="0"/>
                        </a:ext>
                      </a:extLst>
                    </a:blip>
                    <a:srcRect l="7222" t="1871" r="35849" b="62659"/>
                    <a:stretch>
                      <a:fillRect/>
                    </a:stretch>
                  </pic:blipFill>
                  <pic:spPr bwMode="auto">
                    <a:xfrm>
                      <a:off x="0" y="0"/>
                      <a:ext cx="6381750" cy="6134100"/>
                    </a:xfrm>
                    <a:prstGeom prst="rect">
                      <a:avLst/>
                    </a:prstGeom>
                    <a:noFill/>
                    <a:ln>
                      <a:noFill/>
                    </a:ln>
                  </pic:spPr>
                </pic:pic>
              </a:graphicData>
            </a:graphic>
          </wp:inline>
        </w:drawing>
      </w:r>
    </w:p>
    <w:p w:rsidR="00DE643A" w:rsidRPr="00B343C3" w:rsidRDefault="00DE643A" w:rsidP="00B343C3">
      <w:pPr>
        <w:pStyle w:val="ListParagraph"/>
        <w:rPr>
          <w:rFonts w:ascii="Century Schoolbook" w:hAnsi="Century Schoolbook"/>
          <w:b/>
        </w:rPr>
      </w:pPr>
      <w:r w:rsidRPr="00FC6830">
        <w:rPr>
          <w:rFonts w:ascii="Century Schoolbook" w:hAnsi="Century Schoolbook"/>
        </w:rPr>
        <w:t xml:space="preserve">c) From your graph; find the maximum number of animals he can buy at the </w:t>
      </w:r>
      <w:proofErr w:type="gramStart"/>
      <w:r w:rsidRPr="00FC6830">
        <w:rPr>
          <w:rFonts w:ascii="Century Schoolbook" w:hAnsi="Century Schoolbook"/>
        </w:rPr>
        <w:t>lowest  cost</w:t>
      </w:r>
      <w:proofErr w:type="gramEnd"/>
      <w:r w:rsidRPr="00FC6830">
        <w:rPr>
          <w:rFonts w:ascii="Century Schoolbook" w:hAnsi="Century Schoolbook"/>
        </w:rPr>
        <w:t xml:space="preserve">.                                                                                                  </w:t>
      </w:r>
      <w:r w:rsidR="00B343C3">
        <w:rPr>
          <w:rFonts w:ascii="Century Schoolbook" w:hAnsi="Century Schoolbook"/>
        </w:rPr>
        <w:t xml:space="preserve">                        </w:t>
      </w:r>
      <w:r w:rsidRPr="00FC6830">
        <w:rPr>
          <w:rFonts w:ascii="Century Schoolbook" w:hAnsi="Century Schoolbook"/>
        </w:rPr>
        <w:t>(2mks)</w:t>
      </w:r>
    </w:p>
    <w:p w:rsidR="007B17DE" w:rsidRDefault="00084592" w:rsidP="004B3D1A">
      <w:pPr>
        <w:pStyle w:val="ListParagraph"/>
        <w:numPr>
          <w:ilvl w:val="0"/>
          <w:numId w:val="17"/>
        </w:numPr>
        <w:rPr>
          <w:rFonts w:ascii="NEW ROMAN TIMES" w:hAnsi="NEW ROMAN TIMES"/>
          <w:sz w:val="24"/>
          <w:szCs w:val="24"/>
        </w:rPr>
      </w:pPr>
      <w:r w:rsidRPr="00B17640">
        <w:rPr>
          <w:rFonts w:ascii="NEW ROMAN TIMES" w:hAnsi="NEW ROMAN TIMES"/>
          <w:sz w:val="24"/>
          <w:szCs w:val="24"/>
        </w:rPr>
        <w:lastRenderedPageBreak/>
        <w:t xml:space="preserve">(a) An </w:t>
      </w:r>
      <w:proofErr w:type="spellStart"/>
      <w:r w:rsidRPr="00B17640">
        <w:rPr>
          <w:rFonts w:ascii="NEW ROMAN TIMES" w:hAnsi="NEW ROMAN TIMES"/>
          <w:sz w:val="24"/>
          <w:szCs w:val="24"/>
        </w:rPr>
        <w:t>aeroplane</w:t>
      </w:r>
      <w:proofErr w:type="spellEnd"/>
      <w:r w:rsidRPr="00B17640">
        <w:rPr>
          <w:rFonts w:ascii="NEW ROMAN TIMES" w:hAnsi="NEW ROMAN TIMES"/>
          <w:sz w:val="24"/>
          <w:szCs w:val="24"/>
        </w:rPr>
        <w:t xml:space="preserve"> flies from town </w:t>
      </w:r>
      <m:oMath>
        <m:r>
          <w:rPr>
            <w:rFonts w:ascii="Cambria Math" w:hAnsi="Cambria Math"/>
            <w:sz w:val="24"/>
            <w:szCs w:val="24"/>
          </w:rPr>
          <m:t>A</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oMath>
      <w:r w:rsidRPr="00B17640">
        <w:rPr>
          <w:rFonts w:ascii="NEW ROMAN TIMES" w:hAnsi="NEW ROMAN TIMES"/>
          <w:sz w:val="24"/>
          <w:szCs w:val="24"/>
        </w:rPr>
        <w:t xml:space="preserve"> to town</w:t>
      </w:r>
      <m:oMath>
        <m:r>
          <w:rPr>
            <w:rFonts w:ascii="Cambria Math" w:hAnsi="Cambria Math"/>
            <w:sz w:val="24"/>
            <w:szCs w:val="24"/>
          </w:rPr>
          <m:t>B</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2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Pr="00B17640">
        <w:rPr>
          <w:rFonts w:ascii="NEW ROMAN TIMES" w:hAnsi="NEW ROMAN TIMES"/>
          <w:sz w:val="24"/>
          <w:szCs w:val="24"/>
        </w:rPr>
        <w:t xml:space="preserve">. (Taking R= 6400km, </w:t>
      </w:r>
      <m:oMath>
        <m:r>
          <w:rPr>
            <w:rFonts w:ascii="Cambria Math" w:hAnsi="Cambria Math"/>
            <w:sz w:val="24"/>
            <w:szCs w:val="24"/>
          </w:rPr>
          <m:t>π</m:t>
        </m:r>
        <m:r>
          <w:rPr>
            <w:rFonts w:ascii="Cambria Math" w:hAnsi="NEW ROMAN TIMES"/>
            <w:sz w:val="24"/>
            <w:szCs w:val="24"/>
          </w:rPr>
          <m:t>=3.142</m:t>
        </m:r>
      </m:oMath>
      <w:r w:rsidRPr="00B17640">
        <w:rPr>
          <w:rFonts w:ascii="NEW ROMAN TIMES" w:hAnsi="NEW ROMAN TIMES"/>
          <w:sz w:val="24"/>
          <w:szCs w:val="24"/>
        </w:rPr>
        <w:t>)</w:t>
      </w:r>
      <w:r w:rsidRPr="00B55C20">
        <w:rPr>
          <w:rFonts w:ascii="NEW ROMAN TIMES" w:hAnsi="NEW ROMAN TIMES"/>
          <w:sz w:val="24"/>
          <w:szCs w:val="24"/>
        </w:rPr>
        <w:t xml:space="preserve">If it then flies due north from  town B to town C, 420km away, calculate correct to the nearest degree, the latitude of town C. </w:t>
      </w:r>
      <w:r w:rsidRPr="00B55C20">
        <w:rPr>
          <w:rFonts w:ascii="NEW ROMAN TIMES" w:hAnsi="NEW ROMAN TIMES"/>
          <w:sz w:val="24"/>
          <w:szCs w:val="24"/>
        </w:rPr>
        <w:tab/>
      </w:r>
      <w:r w:rsidRPr="00B55C20">
        <w:rPr>
          <w:rFonts w:ascii="NEW ROMAN TIMES" w:hAnsi="NEW ROMAN TIMES"/>
          <w:sz w:val="24"/>
          <w:szCs w:val="24"/>
        </w:rPr>
        <w:tab/>
      </w:r>
      <w:r w:rsidR="00E3675E">
        <w:rPr>
          <w:rFonts w:ascii="NEW ROMAN TIMES" w:hAnsi="NEW ROMAN TIMES"/>
          <w:sz w:val="24"/>
          <w:szCs w:val="24"/>
        </w:rPr>
        <w:t xml:space="preserve">                    </w:t>
      </w:r>
      <w:r w:rsidR="005075B9">
        <w:rPr>
          <w:rFonts w:ascii="NEW ROMAN TIMES" w:hAnsi="NEW ROMAN TIMES"/>
          <w:sz w:val="24"/>
          <w:szCs w:val="24"/>
        </w:rPr>
        <w:t xml:space="preserve">               </w:t>
      </w:r>
      <w:r w:rsidR="00E3675E">
        <w:rPr>
          <w:rFonts w:ascii="NEW ROMAN TIMES" w:hAnsi="NEW ROMAN TIMES"/>
          <w:sz w:val="24"/>
          <w:szCs w:val="24"/>
        </w:rPr>
        <w:t xml:space="preserve"> </w:t>
      </w:r>
      <w:r w:rsidR="005075B9">
        <w:rPr>
          <w:rFonts w:ascii="NEW ROMAN TIMES" w:hAnsi="NEW ROMAN TIMES"/>
          <w:sz w:val="24"/>
          <w:szCs w:val="24"/>
        </w:rPr>
        <w:t>(3m</w:t>
      </w:r>
      <w:r w:rsidRPr="00B55C20">
        <w:rPr>
          <w:rFonts w:ascii="NEW ROMAN TIMES" w:hAnsi="NEW ROMAN TIMES"/>
          <w:sz w:val="24"/>
          <w:szCs w:val="24"/>
        </w:rPr>
        <w:t>ks)</w:t>
      </w: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E3675E" w:rsidRDefault="00E3675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7B17DE" w:rsidRDefault="007B17DE" w:rsidP="007B17DE">
      <w:pPr>
        <w:pStyle w:val="ListParagraph"/>
        <w:ind w:left="360"/>
        <w:rPr>
          <w:rFonts w:ascii="NEW ROMAN TIMES" w:hAnsi="NEW ROMAN TIMES"/>
          <w:sz w:val="24"/>
          <w:szCs w:val="24"/>
        </w:rPr>
      </w:pPr>
    </w:p>
    <w:p w:rsidR="00084592" w:rsidRDefault="00084592" w:rsidP="00E3675E">
      <w:pPr>
        <w:rPr>
          <w:rFonts w:ascii="NEW ROMAN TIMES" w:hAnsi="NEW ROMAN TIMES"/>
          <w:sz w:val="24"/>
          <w:szCs w:val="24"/>
        </w:rPr>
      </w:pPr>
      <w:r w:rsidRPr="00E3675E">
        <w:rPr>
          <w:rFonts w:ascii="NEW ROMAN TIMES" w:hAnsi="NEW ROMAN TIMES"/>
          <w:sz w:val="24"/>
          <w:szCs w:val="24"/>
        </w:rPr>
        <w:t xml:space="preserve">(b) Calculate the shortest distance in km between towns </w:t>
      </w:r>
      <m:oMath>
        <m:r>
          <w:rPr>
            <w:rFonts w:ascii="Cambria Math" w:hAnsi="Cambria Math"/>
            <w:sz w:val="24"/>
            <w:szCs w:val="24"/>
          </w:rPr>
          <m:t>P</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40</m:t>
            </m:r>
          </m:e>
          <m:sup>
            <m:r>
              <w:rPr>
                <w:rFonts w:ascii="Cambria Math" w:hAnsi="NEW ROMAN TIMES"/>
                <w:sz w:val="24"/>
                <w:szCs w:val="24"/>
              </w:rPr>
              <m:t>0</m:t>
            </m:r>
          </m:sup>
        </m:sSup>
        <m:r>
          <w:rPr>
            <w:rFonts w:ascii="Cambria Math" w:hAnsi="Cambria Math"/>
            <w:sz w:val="24"/>
            <w:szCs w:val="24"/>
          </w:rPr>
          <m:t>W</m:t>
        </m:r>
        <m:r>
          <w:rPr>
            <w:rFonts w:ascii="Cambria Math" w:hAnsi="NEW ROMAN TIMES"/>
            <w:sz w:val="24"/>
            <w:szCs w:val="24"/>
          </w:rPr>
          <m:t>)</m:t>
        </m:r>
      </m:oMath>
      <w:r w:rsidRPr="00E3675E">
        <w:rPr>
          <w:rFonts w:ascii="NEW ROMAN TIMES" w:hAnsi="NEW ROMAN TIMES"/>
          <w:sz w:val="24"/>
          <w:szCs w:val="24"/>
        </w:rPr>
        <w:t xml:space="preserve"> and </w:t>
      </w:r>
      <m:oMath>
        <m:r>
          <w:rPr>
            <w:rFonts w:ascii="Cambria Math" w:hAnsi="Cambria Math"/>
            <w:sz w:val="24"/>
            <w:szCs w:val="24"/>
          </w:rPr>
          <m:t>Q</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6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00E3675E">
        <w:rPr>
          <w:rFonts w:ascii="NEW ROMAN TIMES" w:hAnsi="NEW ROMAN TIMES"/>
          <w:sz w:val="24"/>
          <w:szCs w:val="24"/>
        </w:rPr>
        <w:t xml:space="preserve"> </w:t>
      </w:r>
      <w:r w:rsidRPr="00E3675E">
        <w:rPr>
          <w:rFonts w:ascii="NEW ROMAN TIMES" w:hAnsi="NEW ROMAN TIMES"/>
          <w:sz w:val="24"/>
          <w:szCs w:val="24"/>
        </w:rPr>
        <w:t>giving your answer</w:t>
      </w:r>
      <w:r w:rsidR="00E3675E" w:rsidRPr="00E3675E">
        <w:rPr>
          <w:rFonts w:ascii="NEW ROMAN TIMES" w:hAnsi="NEW ROMAN TIMES"/>
          <w:sz w:val="24"/>
          <w:szCs w:val="24"/>
        </w:rPr>
        <w:t xml:space="preserve"> to 2 decimal places</w:t>
      </w:r>
      <w:r w:rsidR="00E3675E" w:rsidRPr="00E3675E">
        <w:rPr>
          <w:rFonts w:ascii="NEW ROMAN TIMES" w:hAnsi="NEW ROMAN TIMES"/>
          <w:sz w:val="24"/>
          <w:szCs w:val="24"/>
        </w:rPr>
        <w:tab/>
      </w:r>
      <w:r w:rsidR="00E3675E" w:rsidRPr="00E3675E">
        <w:rPr>
          <w:rFonts w:ascii="NEW ROMAN TIMES" w:hAnsi="NEW ROMAN TIMES"/>
          <w:sz w:val="24"/>
          <w:szCs w:val="24"/>
        </w:rPr>
        <w:tab/>
      </w:r>
      <w:r w:rsidR="00E3675E" w:rsidRPr="00E3675E">
        <w:rPr>
          <w:rFonts w:ascii="NEW ROMAN TIMES" w:hAnsi="NEW ROMAN TIMES"/>
          <w:sz w:val="24"/>
          <w:szCs w:val="24"/>
        </w:rPr>
        <w:tab/>
      </w:r>
      <w:r w:rsidR="00E3675E">
        <w:rPr>
          <w:rFonts w:ascii="NEW ROMAN TIMES" w:hAnsi="NEW ROMAN TIMES"/>
          <w:sz w:val="24"/>
          <w:szCs w:val="24"/>
        </w:rPr>
        <w:t xml:space="preserve">                             </w:t>
      </w:r>
      <w:r w:rsidR="005075B9">
        <w:rPr>
          <w:rFonts w:ascii="NEW ROMAN TIMES" w:hAnsi="NEW ROMAN TIMES"/>
          <w:sz w:val="24"/>
          <w:szCs w:val="24"/>
        </w:rPr>
        <w:t xml:space="preserve">                   (2m</w:t>
      </w:r>
      <w:r w:rsidRPr="00E3675E">
        <w:rPr>
          <w:rFonts w:ascii="NEW ROMAN TIMES" w:hAnsi="NEW ROMAN TIMES"/>
          <w:sz w:val="24"/>
          <w:szCs w:val="24"/>
        </w:rPr>
        <w:t>ks)</w:t>
      </w: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Default="00E3675E" w:rsidP="00E3675E">
      <w:pPr>
        <w:rPr>
          <w:rFonts w:ascii="NEW ROMAN TIMES" w:hAnsi="NEW ROMAN TIMES"/>
          <w:sz w:val="24"/>
          <w:szCs w:val="24"/>
        </w:rPr>
      </w:pPr>
    </w:p>
    <w:p w:rsidR="00E3675E" w:rsidRPr="00E3675E" w:rsidRDefault="00E3675E" w:rsidP="00E3675E">
      <w:pPr>
        <w:rPr>
          <w:rFonts w:ascii="NEW ROMAN TIMES" w:hAnsi="NEW ROMAN TIMES"/>
          <w:sz w:val="24"/>
          <w:szCs w:val="24"/>
        </w:rPr>
      </w:pPr>
    </w:p>
    <w:p w:rsidR="00084592" w:rsidRPr="00B17640" w:rsidRDefault="00084592" w:rsidP="00E3675E">
      <w:pPr>
        <w:rPr>
          <w:rFonts w:ascii="NEW ROMAN TIMES" w:hAnsi="NEW ROMAN TIMES"/>
          <w:sz w:val="24"/>
          <w:szCs w:val="24"/>
        </w:rPr>
      </w:pPr>
      <w:r w:rsidRPr="00B17640">
        <w:rPr>
          <w:rFonts w:ascii="NEW ROMAN TIMES" w:hAnsi="NEW ROMAN TIMES"/>
          <w:sz w:val="24"/>
          <w:szCs w:val="24"/>
        </w:rPr>
        <w:t xml:space="preserve">(c) The local time at town </w:t>
      </w:r>
      <m:oMath>
        <m:r>
          <w:rPr>
            <w:rFonts w:ascii="Cambria Math" w:hAnsi="Cambria Math"/>
            <w:sz w:val="24"/>
            <w:szCs w:val="24"/>
          </w:rPr>
          <m:t>T</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3</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15</m:t>
            </m:r>
          </m:e>
          <m:sup>
            <m:r>
              <w:rPr>
                <w:rFonts w:ascii="Cambria Math" w:hAnsi="NEW ROMAN TIMES"/>
                <w:sz w:val="24"/>
                <w:szCs w:val="24"/>
              </w:rPr>
              <m:t>0</m:t>
            </m:r>
          </m:sup>
        </m:sSup>
        <m:r>
          <w:rPr>
            <w:rFonts w:ascii="Cambria Math" w:hAnsi="Cambria Math"/>
            <w:sz w:val="24"/>
            <w:szCs w:val="24"/>
          </w:rPr>
          <m:t>W</m:t>
        </m:r>
        <m:r>
          <w:rPr>
            <w:rFonts w:ascii="Cambria Math" w:hAnsi="NEW ROMAN TIMES"/>
            <w:sz w:val="24"/>
            <w:szCs w:val="24"/>
          </w:rPr>
          <m:t>)</m:t>
        </m:r>
      </m:oMath>
      <w:r w:rsidRPr="00B17640">
        <w:rPr>
          <w:rFonts w:ascii="NEW ROMAN TIMES" w:hAnsi="NEW ROMAN TIMES"/>
          <w:sz w:val="24"/>
          <w:szCs w:val="24"/>
        </w:rPr>
        <w:t xml:space="preserve"> is 1045hours. What is the local time </w:t>
      </w:r>
      <w:proofErr w:type="gramStart"/>
      <w:r w:rsidRPr="00B17640">
        <w:rPr>
          <w:rFonts w:ascii="NEW ROMAN TIMES" w:hAnsi="NEW ROMAN TIMES"/>
          <w:sz w:val="24"/>
          <w:szCs w:val="24"/>
        </w:rPr>
        <w:t xml:space="preserve">at </w:t>
      </w:r>
      <w:proofErr w:type="gramEnd"/>
      <m:oMath>
        <m:r>
          <w:rPr>
            <w:rFonts w:ascii="Cambria Math" w:hAnsi="Cambria Math"/>
            <w:sz w:val="24"/>
            <w:szCs w:val="24"/>
          </w:rPr>
          <m:t>Q</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50</m:t>
            </m:r>
          </m:e>
          <m:sup>
            <m:r>
              <w:rPr>
                <w:rFonts w:ascii="Cambria Math" w:hAnsi="NEW ROMAN TIMES"/>
                <w:sz w:val="24"/>
                <w:szCs w:val="24"/>
              </w:rPr>
              <m:t>0</m:t>
            </m:r>
          </m:sup>
        </m:sSup>
        <m:r>
          <w:rPr>
            <w:rFonts w:ascii="Cambria Math" w:hAnsi="Cambria Math"/>
            <w:sz w:val="24"/>
            <w:szCs w:val="24"/>
          </w:rPr>
          <m:t>N</m:t>
        </m:r>
        <m:r>
          <w:rPr>
            <w:rFonts w:ascii="Cambria Math" w:hAnsi="NEW ROMAN TIMES"/>
            <w:sz w:val="24"/>
            <w:szCs w:val="24"/>
          </w:rPr>
          <m:t>,</m:t>
        </m:r>
        <m:sSup>
          <m:sSupPr>
            <m:ctrlPr>
              <w:rPr>
                <w:rFonts w:ascii="Cambria Math" w:hAnsi="NEW ROMAN TIMES"/>
                <w:i/>
                <w:sz w:val="24"/>
                <w:szCs w:val="24"/>
              </w:rPr>
            </m:ctrlPr>
          </m:sSupPr>
          <m:e>
            <m:r>
              <w:rPr>
                <w:rFonts w:ascii="Cambria Math" w:hAnsi="NEW ROMAN TIMES"/>
                <w:sz w:val="24"/>
                <w:szCs w:val="24"/>
              </w:rPr>
              <m:t>30</m:t>
            </m:r>
          </m:e>
          <m:sup>
            <m:r>
              <w:rPr>
                <w:rFonts w:ascii="Cambria Math" w:hAnsi="NEW ROMAN TIMES"/>
                <w:sz w:val="24"/>
                <w:szCs w:val="24"/>
              </w:rPr>
              <m:t>0</m:t>
            </m:r>
          </m:sup>
        </m:sSup>
        <m:r>
          <w:rPr>
            <w:rFonts w:ascii="Cambria Math" w:hAnsi="Cambria Math"/>
            <w:sz w:val="24"/>
            <w:szCs w:val="24"/>
          </w:rPr>
          <m:t>E</m:t>
        </m:r>
        <m:r>
          <w:rPr>
            <w:rFonts w:ascii="Cambria Math" w:hAnsi="NEW ROMAN TIMES"/>
            <w:sz w:val="24"/>
            <w:szCs w:val="24"/>
          </w:rPr>
          <m:t>)</m:t>
        </m:r>
      </m:oMath>
      <w:r w:rsidRPr="00B17640">
        <w:rPr>
          <w:rFonts w:ascii="NEW ROMAN TIMES" w:hAnsi="NEW ROMAN TIMES"/>
          <w:sz w:val="24"/>
          <w:szCs w:val="24"/>
        </w:rPr>
        <w:t>?</w:t>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Pr="00B17640">
        <w:rPr>
          <w:rFonts w:ascii="NEW ROMAN TIMES" w:hAnsi="NEW ROMAN TIMES"/>
          <w:sz w:val="24"/>
          <w:szCs w:val="24"/>
        </w:rPr>
        <w:tab/>
      </w:r>
      <w:r w:rsidR="00E3675E">
        <w:rPr>
          <w:rFonts w:ascii="NEW ROMAN TIMES" w:hAnsi="NEW ROMAN TIMES"/>
          <w:sz w:val="24"/>
          <w:szCs w:val="24"/>
        </w:rPr>
        <w:tab/>
      </w:r>
      <w:r w:rsidR="00E3675E">
        <w:rPr>
          <w:rFonts w:ascii="NEW ROMAN TIMES" w:hAnsi="NEW ROMAN TIMES"/>
          <w:sz w:val="24"/>
          <w:szCs w:val="24"/>
        </w:rPr>
        <w:tab/>
        <w:t xml:space="preserve">                  </w:t>
      </w:r>
      <w:r w:rsidR="005075B9">
        <w:rPr>
          <w:rFonts w:ascii="NEW ROMAN TIMES" w:hAnsi="NEW ROMAN TIMES"/>
          <w:sz w:val="24"/>
          <w:szCs w:val="24"/>
        </w:rPr>
        <w:t xml:space="preserve">                  (2m</w:t>
      </w:r>
      <w:r w:rsidRPr="00B17640">
        <w:rPr>
          <w:rFonts w:ascii="NEW ROMAN TIMES" w:hAnsi="NEW ROMAN TIMES"/>
          <w:sz w:val="24"/>
          <w:szCs w:val="24"/>
        </w:rPr>
        <w:t>ks)</w:t>
      </w:r>
    </w:p>
    <w:p w:rsidR="00DE643A" w:rsidRDefault="00DE643A"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7B17DE" w:rsidRDefault="007B17DE" w:rsidP="00DE643A"/>
    <w:p w:rsidR="00B343C3" w:rsidRDefault="00B343C3" w:rsidP="00DE643A"/>
    <w:p w:rsidR="00E3675E" w:rsidRPr="005075B9" w:rsidRDefault="00E3675E" w:rsidP="005075B9">
      <w:pPr>
        <w:pStyle w:val="ListParagraph"/>
        <w:numPr>
          <w:ilvl w:val="0"/>
          <w:numId w:val="17"/>
        </w:numPr>
        <w:spacing w:line="360" w:lineRule="auto"/>
        <w:rPr>
          <w:rFonts w:ascii="Times New Roman" w:hAnsi="Times New Roman" w:cs="Times New Roman"/>
          <w:sz w:val="24"/>
          <w:szCs w:val="24"/>
        </w:rPr>
      </w:pPr>
      <w:r w:rsidRPr="005075B9">
        <w:rPr>
          <w:rFonts w:ascii="Times New Roman" w:hAnsi="Times New Roman" w:cs="Times New Roman"/>
          <w:sz w:val="24"/>
          <w:szCs w:val="24"/>
        </w:rPr>
        <w:lastRenderedPageBreak/>
        <w:t xml:space="preserve">Use Trapezoidal rule to find the area between the </w:t>
      </w:r>
      <w:proofErr w:type="gramStart"/>
      <w:r w:rsidRPr="005075B9">
        <w:rPr>
          <w:rFonts w:ascii="Times New Roman" w:hAnsi="Times New Roman" w:cs="Times New Roman"/>
          <w:sz w:val="24"/>
          <w:szCs w:val="24"/>
        </w:rPr>
        <w:t>curve</w:t>
      </w:r>
      <w:proofErr w:type="gramEnd"/>
      <w:r w:rsidRPr="005075B9">
        <w:rPr>
          <w:rFonts w:ascii="Times New Roman" w:hAnsi="Times New Roman" w:cs="Times New Roman"/>
          <w:sz w:val="24"/>
          <w:szCs w:val="24"/>
        </w:rPr>
        <w:t xml:space="preserve">. </w:t>
      </w:r>
      <w:r w:rsidR="005075B9">
        <w:rPr>
          <w:rFonts w:ascii="Times New Roman" w:hAnsi="Times New Roman" w:cs="Times New Roman"/>
          <w:sz w:val="24"/>
          <w:szCs w:val="24"/>
        </w:rPr>
        <w:t xml:space="preserve"> </w:t>
      </w:r>
      <w:r w:rsidRPr="005075B9">
        <w:rPr>
          <w:rFonts w:ascii="Times New Roman" w:hAnsi="Times New Roman" w:cs="Times New Roman"/>
          <w:sz w:val="24"/>
          <w:szCs w:val="24"/>
        </w:rPr>
        <w:t>y = x</w:t>
      </w:r>
      <w:r w:rsidRPr="005075B9">
        <w:rPr>
          <w:rFonts w:ascii="Times New Roman" w:hAnsi="Times New Roman" w:cs="Times New Roman"/>
          <w:sz w:val="24"/>
          <w:szCs w:val="24"/>
          <w:vertAlign w:val="superscript"/>
        </w:rPr>
        <w:t>2</w:t>
      </w:r>
      <w:r w:rsidRPr="005075B9">
        <w:rPr>
          <w:rFonts w:ascii="Times New Roman" w:hAnsi="Times New Roman" w:cs="Times New Roman"/>
          <w:sz w:val="24"/>
          <w:szCs w:val="24"/>
        </w:rPr>
        <w:t xml:space="preserve"> + 4x + 4, the x-axis and the ordinates </w:t>
      </w:r>
      <m:oMath>
        <m:r>
          <w:rPr>
            <w:rFonts w:ascii="Cambria Math" w:hAnsi="Cambria Math" w:cs="Times New Roman"/>
            <w:sz w:val="24"/>
            <w:szCs w:val="24"/>
          </w:rPr>
          <m:t>x = -2</m:t>
        </m:r>
      </m:oMath>
      <w:r w:rsidRPr="005075B9">
        <w:rPr>
          <w:rFonts w:ascii="Times New Roman" w:hAnsi="Times New Roman" w:cs="Times New Roman"/>
          <w:sz w:val="24"/>
          <w:szCs w:val="24"/>
        </w:rPr>
        <w:t xml:space="preserve"> and </w:t>
      </w:r>
      <m:oMath>
        <m:r>
          <w:rPr>
            <w:rFonts w:ascii="Cambria Math" w:hAnsi="Cambria Math" w:cs="Times New Roman"/>
            <w:sz w:val="24"/>
            <w:szCs w:val="24"/>
          </w:rPr>
          <m:t>x =1</m:t>
        </m:r>
      </m:oMath>
      <w:r w:rsidRPr="005075B9">
        <w:rPr>
          <w:rFonts w:ascii="Times New Roman" w:hAnsi="Times New Roman" w:cs="Times New Roman"/>
          <w:sz w:val="24"/>
          <w:szCs w:val="24"/>
        </w:rPr>
        <w:t xml:space="preserve"> (Use 7 ordinates) </w:t>
      </w:r>
    </w:p>
    <w:p w:rsidR="00E3675E" w:rsidRPr="005075B9" w:rsidRDefault="00E3675E" w:rsidP="00E3675E">
      <w:pPr>
        <w:spacing w:line="360" w:lineRule="auto"/>
        <w:ind w:left="360"/>
        <w:rPr>
          <w:rFonts w:ascii="Times New Roman" w:hAnsi="Times New Roman" w:cs="Times New Roman"/>
          <w:sz w:val="24"/>
          <w:szCs w:val="24"/>
        </w:rPr>
      </w:pPr>
      <w:r w:rsidRPr="005075B9">
        <w:rPr>
          <w:rFonts w:ascii="Times New Roman" w:hAnsi="Times New Roman" w:cs="Times New Roman"/>
          <w:sz w:val="24"/>
          <w:szCs w:val="24"/>
        </w:rPr>
        <w:t>a) Complete the tab</w:t>
      </w:r>
      <w:r w:rsidR="005075B9">
        <w:rPr>
          <w:rFonts w:ascii="Times New Roman" w:hAnsi="Times New Roman" w:cs="Times New Roman"/>
          <w:sz w:val="24"/>
          <w:szCs w:val="24"/>
        </w:rPr>
        <w:t xml:space="preserve">le correct </w:t>
      </w:r>
      <w:proofErr w:type="gramStart"/>
      <w:r w:rsidR="005075B9">
        <w:rPr>
          <w:rFonts w:ascii="Times New Roman" w:hAnsi="Times New Roman" w:cs="Times New Roman"/>
          <w:sz w:val="24"/>
          <w:szCs w:val="24"/>
        </w:rPr>
        <w:t xml:space="preserve">to 2 </w:t>
      </w:r>
      <w:proofErr w:type="spellStart"/>
      <w:r w:rsidR="005075B9">
        <w:rPr>
          <w:rFonts w:ascii="Times New Roman" w:hAnsi="Times New Roman" w:cs="Times New Roman"/>
          <w:sz w:val="24"/>
          <w:szCs w:val="24"/>
        </w:rPr>
        <w:t>d.p</w:t>
      </w:r>
      <w:proofErr w:type="gramEnd"/>
      <w:r w:rsidR="005075B9">
        <w:rPr>
          <w:rFonts w:ascii="Times New Roman" w:hAnsi="Times New Roman" w:cs="Times New Roman"/>
          <w:sz w:val="24"/>
          <w:szCs w:val="24"/>
        </w:rPr>
        <w:t>.</w:t>
      </w:r>
      <w:proofErr w:type="spellEnd"/>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t xml:space="preserve">            (2m</w:t>
      </w:r>
      <w:r w:rsidRPr="005075B9">
        <w:rPr>
          <w:rFonts w:ascii="Times New Roman" w:hAnsi="Times New Roman" w:cs="Times New Roman"/>
          <w:sz w:val="24"/>
          <w:szCs w:val="24"/>
        </w:rPr>
        <w:t xml:space="preserve">ks)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7"/>
        <w:gridCol w:w="801"/>
        <w:gridCol w:w="720"/>
        <w:gridCol w:w="720"/>
        <w:gridCol w:w="720"/>
        <w:gridCol w:w="720"/>
        <w:gridCol w:w="900"/>
        <w:gridCol w:w="720"/>
      </w:tblGrid>
      <w:tr w:rsidR="00E3675E" w:rsidRPr="005075B9" w:rsidTr="001B4474">
        <w:tc>
          <w:tcPr>
            <w:tcW w:w="1107"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x</w:t>
            </w:r>
          </w:p>
        </w:tc>
        <w:tc>
          <w:tcPr>
            <w:tcW w:w="801"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2</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1.5</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1</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0.5</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0</w:t>
            </w:r>
          </w:p>
        </w:tc>
        <w:tc>
          <w:tcPr>
            <w:tcW w:w="90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0.5</w:t>
            </w:r>
          </w:p>
        </w:tc>
        <w:tc>
          <w:tcPr>
            <w:tcW w:w="720"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1</w:t>
            </w:r>
          </w:p>
        </w:tc>
      </w:tr>
      <w:tr w:rsidR="00E3675E" w:rsidRPr="005075B9" w:rsidTr="001B4474">
        <w:tc>
          <w:tcPr>
            <w:tcW w:w="1107" w:type="dxa"/>
          </w:tcPr>
          <w:p w:rsidR="00E3675E" w:rsidRPr="005075B9" w:rsidRDefault="00E3675E" w:rsidP="001B4474">
            <w:pPr>
              <w:spacing w:line="480" w:lineRule="auto"/>
              <w:rPr>
                <w:rFonts w:ascii="Times New Roman" w:hAnsi="Times New Roman" w:cs="Times New Roman"/>
                <w:sz w:val="24"/>
                <w:szCs w:val="24"/>
              </w:rPr>
            </w:pPr>
            <w:r w:rsidRPr="005075B9">
              <w:rPr>
                <w:rFonts w:ascii="Times New Roman" w:hAnsi="Times New Roman" w:cs="Times New Roman"/>
                <w:sz w:val="24"/>
                <w:szCs w:val="24"/>
              </w:rPr>
              <w:t>y</w:t>
            </w:r>
          </w:p>
        </w:tc>
        <w:tc>
          <w:tcPr>
            <w:tcW w:w="801"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c>
          <w:tcPr>
            <w:tcW w:w="900" w:type="dxa"/>
          </w:tcPr>
          <w:p w:rsidR="00E3675E" w:rsidRPr="005075B9" w:rsidRDefault="00E3675E" w:rsidP="001B4474">
            <w:pPr>
              <w:spacing w:line="480" w:lineRule="auto"/>
              <w:rPr>
                <w:rFonts w:ascii="Times New Roman" w:hAnsi="Times New Roman" w:cs="Times New Roman"/>
                <w:sz w:val="24"/>
                <w:szCs w:val="24"/>
              </w:rPr>
            </w:pPr>
          </w:p>
        </w:tc>
        <w:tc>
          <w:tcPr>
            <w:tcW w:w="720" w:type="dxa"/>
          </w:tcPr>
          <w:p w:rsidR="00E3675E" w:rsidRPr="005075B9" w:rsidRDefault="00E3675E" w:rsidP="001B4474">
            <w:pPr>
              <w:spacing w:line="480" w:lineRule="auto"/>
              <w:rPr>
                <w:rFonts w:ascii="Times New Roman" w:hAnsi="Times New Roman" w:cs="Times New Roman"/>
                <w:sz w:val="24"/>
                <w:szCs w:val="24"/>
              </w:rPr>
            </w:pPr>
          </w:p>
        </w:tc>
      </w:tr>
    </w:tbl>
    <w:p w:rsidR="00E3675E" w:rsidRPr="005075B9" w:rsidRDefault="00E3675E" w:rsidP="00E3675E">
      <w:pPr>
        <w:spacing w:line="360" w:lineRule="auto"/>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r w:rsidRPr="005075B9">
        <w:rPr>
          <w:rFonts w:ascii="Times New Roman" w:hAnsi="Times New Roman" w:cs="Times New Roman"/>
          <w:sz w:val="24"/>
          <w:szCs w:val="24"/>
        </w:rPr>
        <w:t xml:space="preserve">b) Find the area enclosed by the curve, the x-axis, lines </w:t>
      </w:r>
      <m:oMath>
        <m:r>
          <w:rPr>
            <w:rFonts w:ascii="Cambria Math" w:hAnsi="Cambria Math" w:cs="Times New Roman"/>
            <w:sz w:val="24"/>
            <w:szCs w:val="24"/>
          </w:rPr>
          <m:t>x= -2</m:t>
        </m:r>
      </m:oMath>
      <w:r w:rsidRPr="005075B9">
        <w:rPr>
          <w:rFonts w:ascii="Times New Roman" w:hAnsi="Times New Roman" w:cs="Times New Roman"/>
          <w:sz w:val="24"/>
          <w:szCs w:val="24"/>
        </w:rPr>
        <w:t xml:space="preserve"> </w:t>
      </w:r>
      <w:proofErr w:type="gramStart"/>
      <w:r w:rsidRPr="005075B9">
        <w:rPr>
          <w:rFonts w:ascii="Times New Roman" w:hAnsi="Times New Roman" w:cs="Times New Roman"/>
          <w:sz w:val="24"/>
          <w:szCs w:val="24"/>
        </w:rPr>
        <w:t xml:space="preserve">and </w:t>
      </w:r>
      <w:proofErr w:type="gramEnd"/>
      <m:oMath>
        <m:r>
          <w:rPr>
            <w:rFonts w:ascii="Cambria Math" w:hAnsi="Cambria Math" w:cs="Times New Roman"/>
            <w:sz w:val="24"/>
            <w:szCs w:val="24"/>
          </w:rPr>
          <m:t>x = 1</m:t>
        </m:r>
      </m:oMath>
      <w:r w:rsidRPr="005075B9">
        <w:rPr>
          <w:rFonts w:ascii="Times New Roman" w:hAnsi="Times New Roman" w:cs="Times New Roman"/>
          <w:sz w:val="24"/>
          <w:szCs w:val="24"/>
        </w:rPr>
        <w:t>.</w:t>
      </w:r>
      <w:r w:rsidRPr="005075B9">
        <w:rPr>
          <w:rFonts w:ascii="Times New Roman" w:hAnsi="Times New Roman" w:cs="Times New Roman"/>
          <w:sz w:val="24"/>
          <w:szCs w:val="24"/>
        </w:rPr>
        <w:tab/>
      </w:r>
      <w:r w:rsidR="005075B9">
        <w:rPr>
          <w:rFonts w:ascii="Times New Roman" w:hAnsi="Times New Roman" w:cs="Times New Roman"/>
          <w:sz w:val="24"/>
          <w:szCs w:val="24"/>
        </w:rPr>
        <w:t xml:space="preserve">            (3m</w:t>
      </w:r>
      <w:r w:rsidRPr="005075B9">
        <w:rPr>
          <w:rFonts w:ascii="Times New Roman" w:hAnsi="Times New Roman" w:cs="Times New Roman"/>
          <w:sz w:val="24"/>
          <w:szCs w:val="24"/>
        </w:rPr>
        <w:t xml:space="preserve">ks) </w:t>
      </w: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r w:rsidRPr="005075B9">
        <w:rPr>
          <w:rFonts w:ascii="Times New Roman" w:hAnsi="Times New Roman" w:cs="Times New Roman"/>
          <w:sz w:val="24"/>
          <w:szCs w:val="24"/>
        </w:rPr>
        <w:t>c) Use integration to find the exact area and hence find the percentage error in your approximation</w:t>
      </w:r>
      <w:r w:rsidR="005075B9">
        <w:rPr>
          <w:rFonts w:ascii="Times New Roman" w:hAnsi="Times New Roman" w:cs="Times New Roman"/>
          <w:sz w:val="24"/>
          <w:szCs w:val="24"/>
        </w:rPr>
        <w:t>.</w:t>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r>
      <w:r w:rsidR="005075B9">
        <w:rPr>
          <w:rFonts w:ascii="Times New Roman" w:hAnsi="Times New Roman" w:cs="Times New Roman"/>
          <w:sz w:val="24"/>
          <w:szCs w:val="24"/>
        </w:rPr>
        <w:tab/>
        <w:t xml:space="preserve">                        (5m</w:t>
      </w:r>
      <w:r w:rsidRPr="005075B9">
        <w:rPr>
          <w:rFonts w:ascii="Times New Roman" w:hAnsi="Times New Roman" w:cs="Times New Roman"/>
          <w:sz w:val="24"/>
          <w:szCs w:val="24"/>
        </w:rPr>
        <w:t xml:space="preserve">ks) </w:t>
      </w:r>
    </w:p>
    <w:p w:rsidR="00E3675E" w:rsidRPr="005075B9" w:rsidRDefault="00E3675E" w:rsidP="00E3675E">
      <w:pPr>
        <w:spacing w:line="360" w:lineRule="auto"/>
        <w:ind w:left="360"/>
        <w:rPr>
          <w:rFonts w:ascii="Times New Roman" w:hAnsi="Times New Roman" w:cs="Times New Roman"/>
          <w:sz w:val="24"/>
          <w:szCs w:val="24"/>
        </w:rPr>
      </w:pPr>
    </w:p>
    <w:p w:rsidR="00E3675E" w:rsidRPr="005075B9" w:rsidRDefault="00E3675E" w:rsidP="00E3675E">
      <w:pPr>
        <w:spacing w:line="360" w:lineRule="auto"/>
        <w:ind w:left="360"/>
        <w:rPr>
          <w:rFonts w:ascii="Times New Roman" w:hAnsi="Times New Roman" w:cs="Times New Roman"/>
          <w:sz w:val="24"/>
          <w:szCs w:val="24"/>
        </w:rPr>
      </w:pPr>
    </w:p>
    <w:p w:rsidR="00DE643A" w:rsidRPr="005075B9" w:rsidRDefault="00DE643A" w:rsidP="00E3675E">
      <w:pPr>
        <w:rPr>
          <w:rFonts w:ascii="Times New Roman" w:hAnsi="Times New Roman" w:cs="Times New Roman"/>
          <w:sz w:val="24"/>
          <w:szCs w:val="24"/>
        </w:rPr>
      </w:pPr>
    </w:p>
    <w:sectPr w:rsidR="00DE643A" w:rsidRPr="005075B9" w:rsidSect="00383CA8">
      <w:footerReference w:type="default" r:id="rId20"/>
      <w:pgSz w:w="12240" w:h="15840"/>
      <w:pgMar w:top="63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7A25" w:rsidRDefault="00927A25" w:rsidP="00383CA8">
      <w:pPr>
        <w:spacing w:after="0" w:line="240" w:lineRule="auto"/>
      </w:pPr>
      <w:r>
        <w:separator/>
      </w:r>
    </w:p>
  </w:endnote>
  <w:endnote w:type="continuationSeparator" w:id="0">
    <w:p w:rsidR="00927A25" w:rsidRDefault="00927A25" w:rsidP="00383C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ROMAN TIMES">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sz w:val="24"/>
        <w:szCs w:val="24"/>
      </w:rPr>
      <w:id w:val="3134329"/>
      <w:docPartObj>
        <w:docPartGallery w:val="Page Numbers (Bottom of Page)"/>
        <w:docPartUnique/>
      </w:docPartObj>
    </w:sdtPr>
    <w:sdtEndPr/>
    <w:sdtContent>
      <w:p w:rsidR="00E3675E" w:rsidRPr="00296F23" w:rsidRDefault="00927A25">
        <w:pPr>
          <w:pStyle w:val="Footer"/>
          <w:jc w:val="center"/>
          <w:rPr>
            <w:rFonts w:ascii="Times New Roman" w:hAnsi="Times New Roman" w:cs="Times New Roman"/>
            <w:b/>
            <w:sz w:val="24"/>
            <w:szCs w:val="24"/>
          </w:rPr>
        </w:pPr>
        <w:r w:rsidRPr="00296F23">
          <w:rPr>
            <w:rFonts w:ascii="Times New Roman" w:hAnsi="Times New Roman" w:cs="Times New Roman"/>
            <w:b/>
            <w:sz w:val="24"/>
            <w:szCs w:val="24"/>
          </w:rPr>
          <w:fldChar w:fldCharType="begin"/>
        </w:r>
        <w:r w:rsidRPr="00296F23">
          <w:rPr>
            <w:rFonts w:ascii="Times New Roman" w:hAnsi="Times New Roman" w:cs="Times New Roman"/>
            <w:b/>
            <w:sz w:val="24"/>
            <w:szCs w:val="24"/>
          </w:rPr>
          <w:instrText xml:space="preserve"> PAGE   \* MERGEFORMAT </w:instrText>
        </w:r>
        <w:r w:rsidRPr="00296F23">
          <w:rPr>
            <w:rFonts w:ascii="Times New Roman" w:hAnsi="Times New Roman" w:cs="Times New Roman"/>
            <w:b/>
            <w:sz w:val="24"/>
            <w:szCs w:val="24"/>
          </w:rPr>
          <w:fldChar w:fldCharType="separate"/>
        </w:r>
        <w:r w:rsidR="007E21BF">
          <w:rPr>
            <w:rFonts w:ascii="Times New Roman" w:hAnsi="Times New Roman" w:cs="Times New Roman"/>
            <w:b/>
            <w:noProof/>
            <w:sz w:val="24"/>
            <w:szCs w:val="24"/>
          </w:rPr>
          <w:t>12</w:t>
        </w:r>
        <w:r w:rsidRPr="00296F23">
          <w:rPr>
            <w:rFonts w:ascii="Times New Roman" w:hAnsi="Times New Roman" w:cs="Times New Roman"/>
            <w:b/>
            <w:noProof/>
            <w:sz w:val="24"/>
            <w:szCs w:val="24"/>
          </w:rPr>
          <w:fldChar w:fldCharType="end"/>
        </w:r>
      </w:p>
    </w:sdtContent>
  </w:sdt>
  <w:p w:rsidR="00E3675E" w:rsidRDefault="00E367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7A25" w:rsidRDefault="00927A25" w:rsidP="00383CA8">
      <w:pPr>
        <w:spacing w:after="0" w:line="240" w:lineRule="auto"/>
      </w:pPr>
      <w:r>
        <w:separator/>
      </w:r>
    </w:p>
  </w:footnote>
  <w:footnote w:type="continuationSeparator" w:id="0">
    <w:p w:rsidR="00927A25" w:rsidRDefault="00927A25" w:rsidP="00383C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461E6"/>
    <w:multiLevelType w:val="hybridMultilevel"/>
    <w:tmpl w:val="8C30709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C80382"/>
    <w:multiLevelType w:val="hybridMultilevel"/>
    <w:tmpl w:val="9A7026B2"/>
    <w:lvl w:ilvl="0" w:tplc="0409000F">
      <w:start w:val="1"/>
      <w:numFmt w:val="decimal"/>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
    <w:nsid w:val="06757144"/>
    <w:multiLevelType w:val="hybridMultilevel"/>
    <w:tmpl w:val="31B0A534"/>
    <w:lvl w:ilvl="0" w:tplc="420C310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8B2174B"/>
    <w:multiLevelType w:val="hybridMultilevel"/>
    <w:tmpl w:val="D2BC1756"/>
    <w:lvl w:ilvl="0" w:tplc="C038B8F6">
      <w:start w:val="1"/>
      <w:numFmt w:val="decimal"/>
      <w:lvlText w:val="%1."/>
      <w:lvlJc w:val="left"/>
      <w:pPr>
        <w:ind w:left="36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AE5AF1"/>
    <w:multiLevelType w:val="hybridMultilevel"/>
    <w:tmpl w:val="830A8A16"/>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70" w:hanging="390"/>
      </w:pPr>
      <w:rPr>
        <w:rFonts w:ascii="Wingdings" w:hAnsi="Wingdings" w:hint="default"/>
        <w:color w:val="000000"/>
      </w:rPr>
    </w:lvl>
    <w:lvl w:ilvl="2" w:tplc="E67487BE">
      <w:start w:val="21"/>
      <w:numFmt w:val="bullet"/>
      <w:lvlText w:val="·"/>
      <w:lvlJc w:val="left"/>
      <w:pPr>
        <w:ind w:left="2190" w:hanging="390"/>
      </w:pPr>
      <w:rPr>
        <w:rFonts w:ascii="Arial" w:eastAsia="Times New Roman" w:hAnsi="Arial" w:cs="Arial" w:hint="default"/>
        <w:color w:val="000000"/>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49043C"/>
    <w:multiLevelType w:val="hybridMultilevel"/>
    <w:tmpl w:val="4DD0A242"/>
    <w:lvl w:ilvl="0" w:tplc="000C1782">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6">
    <w:nsid w:val="250F707D"/>
    <w:multiLevelType w:val="hybridMultilevel"/>
    <w:tmpl w:val="B6544E2E"/>
    <w:lvl w:ilvl="0" w:tplc="2DE4E3E0">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31F410E1"/>
    <w:multiLevelType w:val="hybridMultilevel"/>
    <w:tmpl w:val="BD3C1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4E41A1"/>
    <w:multiLevelType w:val="hybridMultilevel"/>
    <w:tmpl w:val="D10082B6"/>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EF91A9B"/>
    <w:multiLevelType w:val="hybridMultilevel"/>
    <w:tmpl w:val="BC20B8B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975AFA"/>
    <w:multiLevelType w:val="hybridMultilevel"/>
    <w:tmpl w:val="6A6063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552E05"/>
    <w:multiLevelType w:val="hybridMultilevel"/>
    <w:tmpl w:val="F6A0DA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65F3FD6"/>
    <w:multiLevelType w:val="hybridMultilevel"/>
    <w:tmpl w:val="38989188"/>
    <w:lvl w:ilvl="0" w:tplc="7A405402">
      <w:start w:val="1"/>
      <w:numFmt w:val="lowerLetter"/>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CA90977"/>
    <w:multiLevelType w:val="hybridMultilevel"/>
    <w:tmpl w:val="9ADEAD9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8CE6692"/>
    <w:multiLevelType w:val="hybridMultilevel"/>
    <w:tmpl w:val="818A254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9E71408"/>
    <w:multiLevelType w:val="hybridMultilevel"/>
    <w:tmpl w:val="F04C1BA0"/>
    <w:lvl w:ilvl="0" w:tplc="1200C98E">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nsid w:val="735546FF"/>
    <w:multiLevelType w:val="hybridMultilevel"/>
    <w:tmpl w:val="D10082B6"/>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CFC27A2"/>
    <w:multiLevelType w:val="hybridMultilevel"/>
    <w:tmpl w:val="06EA7BCC"/>
    <w:lvl w:ilvl="0" w:tplc="B7BC5DD4">
      <w:start w:val="10"/>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F5E1564"/>
    <w:multiLevelType w:val="hybridMultilevel"/>
    <w:tmpl w:val="E0FEEE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8"/>
  </w:num>
  <w:num w:numId="3">
    <w:abstractNumId w:val="11"/>
  </w:num>
  <w:num w:numId="4">
    <w:abstractNumId w:val="16"/>
  </w:num>
  <w:num w:numId="5">
    <w:abstractNumId w:val="5"/>
  </w:num>
  <w:num w:numId="6">
    <w:abstractNumId w:val="8"/>
  </w:num>
  <w:num w:numId="7">
    <w:abstractNumId w:val="0"/>
  </w:num>
  <w:num w:numId="8">
    <w:abstractNumId w:val="13"/>
  </w:num>
  <w:num w:numId="9">
    <w:abstractNumId w:val="9"/>
  </w:num>
  <w:num w:numId="10">
    <w:abstractNumId w:val="3"/>
  </w:num>
  <w:num w:numId="11">
    <w:abstractNumId w:val="7"/>
  </w:num>
  <w:num w:numId="12">
    <w:abstractNumId w:val="1"/>
  </w:num>
  <w:num w:numId="13">
    <w:abstractNumId w:val="14"/>
  </w:num>
  <w:num w:numId="14">
    <w:abstractNumId w:val="6"/>
  </w:num>
  <w:num w:numId="15">
    <w:abstractNumId w:val="15"/>
  </w:num>
  <w:num w:numId="16">
    <w:abstractNumId w:val="10"/>
  </w:num>
  <w:num w:numId="17">
    <w:abstractNumId w:val="17"/>
  </w:num>
  <w:num w:numId="18">
    <w:abstractNumId w:val="12"/>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383CA8"/>
    <w:rsid w:val="0007299A"/>
    <w:rsid w:val="00084592"/>
    <w:rsid w:val="0010638B"/>
    <w:rsid w:val="00123168"/>
    <w:rsid w:val="00224A04"/>
    <w:rsid w:val="00264506"/>
    <w:rsid w:val="00296F23"/>
    <w:rsid w:val="002D0486"/>
    <w:rsid w:val="003208E8"/>
    <w:rsid w:val="0037212D"/>
    <w:rsid w:val="00383CA8"/>
    <w:rsid w:val="00406FBA"/>
    <w:rsid w:val="004169C5"/>
    <w:rsid w:val="004308BE"/>
    <w:rsid w:val="004539C8"/>
    <w:rsid w:val="004B3D1A"/>
    <w:rsid w:val="004D7970"/>
    <w:rsid w:val="005075B9"/>
    <w:rsid w:val="005B733B"/>
    <w:rsid w:val="005F1353"/>
    <w:rsid w:val="006178F6"/>
    <w:rsid w:val="0065281A"/>
    <w:rsid w:val="006617B3"/>
    <w:rsid w:val="00715B8C"/>
    <w:rsid w:val="007B17DE"/>
    <w:rsid w:val="007D293C"/>
    <w:rsid w:val="007E21BF"/>
    <w:rsid w:val="00821407"/>
    <w:rsid w:val="00927A25"/>
    <w:rsid w:val="009615B1"/>
    <w:rsid w:val="009D2D1B"/>
    <w:rsid w:val="00AB62FA"/>
    <w:rsid w:val="00B251F4"/>
    <w:rsid w:val="00B343C3"/>
    <w:rsid w:val="00C0177C"/>
    <w:rsid w:val="00CE34FE"/>
    <w:rsid w:val="00D9180F"/>
    <w:rsid w:val="00DE643A"/>
    <w:rsid w:val="00E26D00"/>
    <w:rsid w:val="00E3675E"/>
    <w:rsid w:val="00E62191"/>
    <w:rsid w:val="00E62AA5"/>
    <w:rsid w:val="00F8047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14"/>
    <o:shapelayout v:ext="edit">
      <o:idmap v:ext="edit" data="1"/>
      <o:rules v:ext="edit">
        <o:r id="V:Rule1" type="connector" idref="#Straight Arrow Connector 1"/>
        <o:r id="V:Rule2" type="connector" idref="#Straight Arrow Connector 2"/>
        <o:r id="V:Rule3" type="connector" idref="#Straight Arrow Connector 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CA8"/>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CA8"/>
    <w:pPr>
      <w:ind w:left="720"/>
      <w:contextualSpacing/>
    </w:pPr>
    <w:rPr>
      <w:rFonts w:eastAsiaTheme="minorHAnsi"/>
    </w:rPr>
  </w:style>
  <w:style w:type="paragraph" w:styleId="Header">
    <w:name w:val="header"/>
    <w:basedOn w:val="Normal"/>
    <w:link w:val="HeaderChar"/>
    <w:uiPriority w:val="99"/>
    <w:unhideWhenUsed/>
    <w:rsid w:val="00383C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3CA8"/>
    <w:rPr>
      <w:rFonts w:eastAsiaTheme="minorEastAsia"/>
    </w:rPr>
  </w:style>
  <w:style w:type="paragraph" w:styleId="Footer">
    <w:name w:val="footer"/>
    <w:basedOn w:val="Normal"/>
    <w:link w:val="FooterChar"/>
    <w:uiPriority w:val="99"/>
    <w:unhideWhenUsed/>
    <w:rsid w:val="00383C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CA8"/>
    <w:rPr>
      <w:rFonts w:eastAsiaTheme="minorEastAsia"/>
    </w:rPr>
  </w:style>
  <w:style w:type="paragraph" w:styleId="BalloonText">
    <w:name w:val="Balloon Text"/>
    <w:basedOn w:val="Normal"/>
    <w:link w:val="BalloonTextChar"/>
    <w:uiPriority w:val="99"/>
    <w:semiHidden/>
    <w:unhideWhenUsed/>
    <w:rsid w:val="00E6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2191"/>
    <w:rPr>
      <w:rFonts w:ascii="Tahoma" w:eastAsiaTheme="minorEastAsia" w:hAnsi="Tahoma" w:cs="Tahoma"/>
      <w:sz w:val="16"/>
      <w:szCs w:val="16"/>
    </w:rPr>
  </w:style>
  <w:style w:type="table" w:styleId="TableGrid">
    <w:name w:val="Table Grid"/>
    <w:basedOn w:val="TableNormal"/>
    <w:uiPriority w:val="59"/>
    <w:rsid w:val="003208E8"/>
    <w:pPr>
      <w:spacing w:after="0" w:line="240" w:lineRule="auto"/>
      <w:ind w:left="691" w:hanging="259"/>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3208E8"/>
    <w:pPr>
      <w:spacing w:after="0" w:line="240" w:lineRule="auto"/>
    </w:pPr>
  </w:style>
  <w:style w:type="character" w:styleId="PlaceholderText">
    <w:name w:val="Placeholder Text"/>
    <w:basedOn w:val="DefaultParagraphFont"/>
    <w:uiPriority w:val="99"/>
    <w:semiHidden/>
    <w:rsid w:val="005B733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CA8"/>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3CA8"/>
    <w:pPr>
      <w:ind w:left="720"/>
      <w:contextualSpacing/>
    </w:pPr>
    <w:rPr>
      <w:rFonts w:eastAsiaTheme="minorHAnsi"/>
    </w:rPr>
  </w:style>
  <w:style w:type="paragraph" w:styleId="Header">
    <w:name w:val="header"/>
    <w:basedOn w:val="Normal"/>
    <w:link w:val="HeaderChar"/>
    <w:uiPriority w:val="99"/>
    <w:unhideWhenUsed/>
    <w:rsid w:val="00383C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3CA8"/>
    <w:rPr>
      <w:rFonts w:eastAsiaTheme="minorEastAsia"/>
    </w:rPr>
  </w:style>
  <w:style w:type="paragraph" w:styleId="Footer">
    <w:name w:val="footer"/>
    <w:basedOn w:val="Normal"/>
    <w:link w:val="FooterChar"/>
    <w:uiPriority w:val="99"/>
    <w:unhideWhenUsed/>
    <w:rsid w:val="00383C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3CA8"/>
    <w:rPr>
      <w:rFonts w:eastAsiaTheme="minorEastAsia"/>
    </w:rPr>
  </w:style>
  <w:style w:type="paragraph" w:styleId="BalloonText">
    <w:name w:val="Balloon Text"/>
    <w:basedOn w:val="Normal"/>
    <w:link w:val="BalloonTextChar"/>
    <w:uiPriority w:val="99"/>
    <w:semiHidden/>
    <w:unhideWhenUsed/>
    <w:rsid w:val="00E621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2191"/>
    <w:rPr>
      <w:rFonts w:ascii="Tahoma" w:eastAsiaTheme="minorEastAsia" w:hAnsi="Tahoma" w:cs="Tahoma"/>
      <w:sz w:val="16"/>
      <w:szCs w:val="16"/>
    </w:rPr>
  </w:style>
  <w:style w:type="table" w:styleId="TableGrid">
    <w:name w:val="Table Grid"/>
    <w:basedOn w:val="TableNormal"/>
    <w:uiPriority w:val="59"/>
    <w:rsid w:val="003208E8"/>
    <w:pPr>
      <w:spacing w:after="0" w:line="240" w:lineRule="auto"/>
      <w:ind w:left="691" w:hanging="259"/>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3208E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ROMAN TIMES">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1B0D"/>
    <w:rsid w:val="00782E66"/>
    <w:rsid w:val="00FA1B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A1B0D"/>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A1B0D"/>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1ECBD5-C707-4B84-B0C5-1F68D8E812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14</Pages>
  <Words>1617</Words>
  <Characters>9217</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dc:creator>
  <cp:lastModifiedBy>robert</cp:lastModifiedBy>
  <cp:revision>42</cp:revision>
  <dcterms:created xsi:type="dcterms:W3CDTF">2018-05-15T09:42:00Z</dcterms:created>
  <dcterms:modified xsi:type="dcterms:W3CDTF">2018-06-08T06:31:00Z</dcterms:modified>
</cp:coreProperties>
</file>